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20DA"/>
    <a:srgbClr val="2717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75" autoAdjust="0"/>
    <p:restoredTop sz="94660"/>
  </p:normalViewPr>
  <p:slideViewPr>
    <p:cSldViewPr snapToGrid="0">
      <p:cViewPr varScale="1">
        <p:scale>
          <a:sx n="88" d="100"/>
          <a:sy n="88" d="100"/>
        </p:scale>
        <p:origin x="114" y="5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26" Type="http://schemas.openxmlformats.org/officeDocument/2006/relationships/image" Target="../media/image80.wmf"/><Relationship Id="rId39" Type="http://schemas.openxmlformats.org/officeDocument/2006/relationships/image" Target="../media/image93.wmf"/><Relationship Id="rId3" Type="http://schemas.openxmlformats.org/officeDocument/2006/relationships/image" Target="../media/image57.wmf"/><Relationship Id="rId21" Type="http://schemas.openxmlformats.org/officeDocument/2006/relationships/image" Target="../media/image75.wmf"/><Relationship Id="rId34" Type="http://schemas.openxmlformats.org/officeDocument/2006/relationships/image" Target="../media/image88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5" Type="http://schemas.openxmlformats.org/officeDocument/2006/relationships/image" Target="../media/image79.wmf"/><Relationship Id="rId33" Type="http://schemas.openxmlformats.org/officeDocument/2006/relationships/image" Target="../media/image87.wmf"/><Relationship Id="rId38" Type="http://schemas.openxmlformats.org/officeDocument/2006/relationships/image" Target="../media/image92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20" Type="http://schemas.openxmlformats.org/officeDocument/2006/relationships/image" Target="../media/image74.wmf"/><Relationship Id="rId29" Type="http://schemas.openxmlformats.org/officeDocument/2006/relationships/image" Target="../media/image83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24" Type="http://schemas.openxmlformats.org/officeDocument/2006/relationships/image" Target="../media/image78.wmf"/><Relationship Id="rId32" Type="http://schemas.openxmlformats.org/officeDocument/2006/relationships/image" Target="../media/image86.wmf"/><Relationship Id="rId37" Type="http://schemas.openxmlformats.org/officeDocument/2006/relationships/image" Target="../media/image91.wmf"/><Relationship Id="rId40" Type="http://schemas.openxmlformats.org/officeDocument/2006/relationships/image" Target="../media/image94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23" Type="http://schemas.openxmlformats.org/officeDocument/2006/relationships/image" Target="../media/image77.wmf"/><Relationship Id="rId28" Type="http://schemas.openxmlformats.org/officeDocument/2006/relationships/image" Target="../media/image82.wmf"/><Relationship Id="rId36" Type="http://schemas.openxmlformats.org/officeDocument/2006/relationships/image" Target="../media/image90.wmf"/><Relationship Id="rId10" Type="http://schemas.openxmlformats.org/officeDocument/2006/relationships/image" Target="../media/image64.wmf"/><Relationship Id="rId19" Type="http://schemas.openxmlformats.org/officeDocument/2006/relationships/image" Target="../media/image73.wmf"/><Relationship Id="rId31" Type="http://schemas.openxmlformats.org/officeDocument/2006/relationships/image" Target="../media/image85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Relationship Id="rId22" Type="http://schemas.openxmlformats.org/officeDocument/2006/relationships/image" Target="../media/image76.wmf"/><Relationship Id="rId27" Type="http://schemas.openxmlformats.org/officeDocument/2006/relationships/image" Target="../media/image81.wmf"/><Relationship Id="rId30" Type="http://schemas.openxmlformats.org/officeDocument/2006/relationships/image" Target="../media/image84.wmf"/><Relationship Id="rId35" Type="http://schemas.openxmlformats.org/officeDocument/2006/relationships/image" Target="../media/image8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172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0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15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40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36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824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7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6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65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0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9F7DB-6B41-4B29-95B0-982C6A923CF9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15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47" Type="http://schemas.openxmlformats.org/officeDocument/2006/relationships/image" Target="../media/image36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6.wmf"/><Relationship Id="rId33" Type="http://schemas.openxmlformats.org/officeDocument/2006/relationships/oleObject" Target="../embeddings/oleObject29.bin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8.wmf"/><Relationship Id="rId41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29.wmf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33.bin"/><Relationship Id="rId45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3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0.wmf"/><Relationship Id="rId43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9" Type="http://schemas.openxmlformats.org/officeDocument/2006/relationships/oleObject" Target="../embeddings/oleObject74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0.wmf"/><Relationship Id="rId42" Type="http://schemas.openxmlformats.org/officeDocument/2006/relationships/image" Target="../media/image74.wmf"/><Relationship Id="rId47" Type="http://schemas.openxmlformats.org/officeDocument/2006/relationships/oleObject" Target="../embeddings/oleObject78.bin"/><Relationship Id="rId50" Type="http://schemas.openxmlformats.org/officeDocument/2006/relationships/image" Target="../media/image78.wmf"/><Relationship Id="rId55" Type="http://schemas.openxmlformats.org/officeDocument/2006/relationships/oleObject" Target="../embeddings/oleObject82.bin"/><Relationship Id="rId63" Type="http://schemas.openxmlformats.org/officeDocument/2006/relationships/oleObject" Target="../embeddings/oleObject86.bin"/><Relationship Id="rId68" Type="http://schemas.openxmlformats.org/officeDocument/2006/relationships/image" Target="../media/image87.wmf"/><Relationship Id="rId76" Type="http://schemas.openxmlformats.org/officeDocument/2006/relationships/image" Target="../media/image91.wmf"/><Relationship Id="rId7" Type="http://schemas.openxmlformats.org/officeDocument/2006/relationships/oleObject" Target="../embeddings/oleObject58.bin"/><Relationship Id="rId71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9" Type="http://schemas.openxmlformats.org/officeDocument/2006/relationships/oleObject" Target="../embeddings/oleObject69.bin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73.wmf"/><Relationship Id="rId45" Type="http://schemas.openxmlformats.org/officeDocument/2006/relationships/oleObject" Target="../embeddings/oleObject77.bin"/><Relationship Id="rId53" Type="http://schemas.openxmlformats.org/officeDocument/2006/relationships/oleObject" Target="../embeddings/oleObject81.bin"/><Relationship Id="rId58" Type="http://schemas.openxmlformats.org/officeDocument/2006/relationships/image" Target="../media/image82.wmf"/><Relationship Id="rId66" Type="http://schemas.openxmlformats.org/officeDocument/2006/relationships/image" Target="../media/image86.wmf"/><Relationship Id="rId74" Type="http://schemas.openxmlformats.org/officeDocument/2006/relationships/image" Target="../media/image90.wmf"/><Relationship Id="rId79" Type="http://schemas.openxmlformats.org/officeDocument/2006/relationships/oleObject" Target="../embeddings/oleObject94.bin"/><Relationship Id="rId5" Type="http://schemas.openxmlformats.org/officeDocument/2006/relationships/oleObject" Target="../embeddings/oleObject57.bin"/><Relationship Id="rId61" Type="http://schemas.openxmlformats.org/officeDocument/2006/relationships/oleObject" Target="../embeddings/oleObject85.bin"/><Relationship Id="rId82" Type="http://schemas.openxmlformats.org/officeDocument/2006/relationships/image" Target="../media/image94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4" Type="http://schemas.openxmlformats.org/officeDocument/2006/relationships/image" Target="../media/image75.wmf"/><Relationship Id="rId52" Type="http://schemas.openxmlformats.org/officeDocument/2006/relationships/image" Target="../media/image79.wmf"/><Relationship Id="rId60" Type="http://schemas.openxmlformats.org/officeDocument/2006/relationships/image" Target="../media/image83.wmf"/><Relationship Id="rId65" Type="http://schemas.openxmlformats.org/officeDocument/2006/relationships/oleObject" Target="../embeddings/oleObject87.bin"/><Relationship Id="rId73" Type="http://schemas.openxmlformats.org/officeDocument/2006/relationships/oleObject" Target="../embeddings/oleObject91.bin"/><Relationship Id="rId78" Type="http://schemas.openxmlformats.org/officeDocument/2006/relationships/image" Target="../media/image92.wmf"/><Relationship Id="rId81" Type="http://schemas.openxmlformats.org/officeDocument/2006/relationships/oleObject" Target="../embeddings/oleObject9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77.wmf"/><Relationship Id="rId56" Type="http://schemas.openxmlformats.org/officeDocument/2006/relationships/image" Target="../media/image81.wmf"/><Relationship Id="rId64" Type="http://schemas.openxmlformats.org/officeDocument/2006/relationships/image" Target="../media/image85.wmf"/><Relationship Id="rId69" Type="http://schemas.openxmlformats.org/officeDocument/2006/relationships/oleObject" Target="../embeddings/oleObject89.bin"/><Relationship Id="rId77" Type="http://schemas.openxmlformats.org/officeDocument/2006/relationships/oleObject" Target="../embeddings/oleObject93.bin"/><Relationship Id="rId8" Type="http://schemas.openxmlformats.org/officeDocument/2006/relationships/image" Target="../media/image57.wmf"/><Relationship Id="rId51" Type="http://schemas.openxmlformats.org/officeDocument/2006/relationships/oleObject" Target="../embeddings/oleObject80.bin"/><Relationship Id="rId72" Type="http://schemas.openxmlformats.org/officeDocument/2006/relationships/image" Target="../media/image89.wmf"/><Relationship Id="rId80" Type="http://schemas.openxmlformats.org/officeDocument/2006/relationships/image" Target="../media/image93.wmf"/><Relationship Id="rId3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72.wmf"/><Relationship Id="rId46" Type="http://schemas.openxmlformats.org/officeDocument/2006/relationships/image" Target="../media/image76.wmf"/><Relationship Id="rId59" Type="http://schemas.openxmlformats.org/officeDocument/2006/relationships/oleObject" Target="../embeddings/oleObject84.bin"/><Relationship Id="rId67" Type="http://schemas.openxmlformats.org/officeDocument/2006/relationships/oleObject" Target="../embeddings/oleObject88.bin"/><Relationship Id="rId20" Type="http://schemas.openxmlformats.org/officeDocument/2006/relationships/image" Target="../media/image63.wmf"/><Relationship Id="rId41" Type="http://schemas.openxmlformats.org/officeDocument/2006/relationships/oleObject" Target="../embeddings/oleObject75.bin"/><Relationship Id="rId54" Type="http://schemas.openxmlformats.org/officeDocument/2006/relationships/image" Target="../media/image80.wmf"/><Relationship Id="rId62" Type="http://schemas.openxmlformats.org/officeDocument/2006/relationships/image" Target="../media/image84.wmf"/><Relationship Id="rId70" Type="http://schemas.openxmlformats.org/officeDocument/2006/relationships/image" Target="../media/image88.wmf"/><Relationship Id="rId75" Type="http://schemas.openxmlformats.org/officeDocument/2006/relationships/oleObject" Target="../embeddings/oleObject9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7.wmf"/><Relationship Id="rId36" Type="http://schemas.openxmlformats.org/officeDocument/2006/relationships/image" Target="../media/image71.wmf"/><Relationship Id="rId49" Type="http://schemas.openxmlformats.org/officeDocument/2006/relationships/oleObject" Target="../embeddings/oleObject79.bin"/><Relationship Id="rId57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355848" y="923544"/>
            <a:ext cx="0" cy="250545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112264" y="3429000"/>
            <a:ext cx="1243583" cy="10607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364991" y="3433586"/>
            <a:ext cx="4137660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355847" y="3429000"/>
            <a:ext cx="1060705" cy="841248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355847" y="1033272"/>
            <a:ext cx="4617721" cy="23957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677410" y="1256719"/>
            <a:ext cx="960119" cy="4937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416552" y="1892808"/>
            <a:ext cx="1901952" cy="237744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33872" y="987551"/>
            <a:ext cx="969264" cy="181051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00216" y="1060738"/>
            <a:ext cx="228601" cy="832069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378496" y="1060737"/>
            <a:ext cx="3150321" cy="2354531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416552" y="1060738"/>
            <a:ext cx="2112265" cy="32095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364993" y="1892808"/>
            <a:ext cx="2926079" cy="154537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5952744" y="722376"/>
            <a:ext cx="576073" cy="338361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57771"/>
              </p:ext>
            </p:extLst>
          </p:nvPr>
        </p:nvGraphicFramePr>
        <p:xfrm>
          <a:off x="4644563" y="1795081"/>
          <a:ext cx="327382" cy="53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563" y="1795081"/>
                        <a:ext cx="327382" cy="536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0989"/>
              </p:ext>
            </p:extLst>
          </p:nvPr>
        </p:nvGraphicFramePr>
        <p:xfrm>
          <a:off x="3544314" y="3691064"/>
          <a:ext cx="298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4314" y="3691064"/>
                        <a:ext cx="2984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68088"/>
              </p:ext>
            </p:extLst>
          </p:nvPr>
        </p:nvGraphicFramePr>
        <p:xfrm>
          <a:off x="4877244" y="2596925"/>
          <a:ext cx="35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244" y="2596925"/>
                        <a:ext cx="3587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48390"/>
              </p:ext>
            </p:extLst>
          </p:nvPr>
        </p:nvGraphicFramePr>
        <p:xfrm>
          <a:off x="5378225" y="1754785"/>
          <a:ext cx="328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225" y="1754785"/>
                        <a:ext cx="328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21133"/>
              </p:ext>
            </p:extLst>
          </p:nvPr>
        </p:nvGraphicFramePr>
        <p:xfrm>
          <a:off x="5465095" y="2841109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095" y="2841109"/>
                        <a:ext cx="298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00506"/>
              </p:ext>
            </p:extLst>
          </p:nvPr>
        </p:nvGraphicFramePr>
        <p:xfrm>
          <a:off x="6404514" y="1213920"/>
          <a:ext cx="35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4514" y="1213920"/>
                        <a:ext cx="3571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5223"/>
              </p:ext>
            </p:extLst>
          </p:nvPr>
        </p:nvGraphicFramePr>
        <p:xfrm>
          <a:off x="6812280" y="1562566"/>
          <a:ext cx="1193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2280" y="1562566"/>
                        <a:ext cx="1193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26095"/>
              </p:ext>
            </p:extLst>
          </p:nvPr>
        </p:nvGraphicFramePr>
        <p:xfrm>
          <a:off x="6157754" y="396414"/>
          <a:ext cx="3215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17" imgW="152280" imgH="253800" progId="Equation.DSMT4">
                  <p:embed/>
                </p:oleObj>
              </mc:Choice>
              <mc:Fallback>
                <p:oleObj name="Equation" r:id="rId17" imgW="15228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754" y="396414"/>
                        <a:ext cx="3215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18085"/>
              </p:ext>
            </p:extLst>
          </p:nvPr>
        </p:nvGraphicFramePr>
        <p:xfrm>
          <a:off x="7455581" y="3277329"/>
          <a:ext cx="327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5581" y="3277329"/>
                        <a:ext cx="3270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2552"/>
              </p:ext>
            </p:extLst>
          </p:nvPr>
        </p:nvGraphicFramePr>
        <p:xfrm>
          <a:off x="1984502" y="4447858"/>
          <a:ext cx="2968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4502" y="4447858"/>
                        <a:ext cx="2968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55165"/>
              </p:ext>
            </p:extLst>
          </p:nvPr>
        </p:nvGraphicFramePr>
        <p:xfrm>
          <a:off x="3207415" y="599342"/>
          <a:ext cx="2968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7415" y="599342"/>
                        <a:ext cx="2968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08708"/>
              </p:ext>
            </p:extLst>
          </p:nvPr>
        </p:nvGraphicFramePr>
        <p:xfrm>
          <a:off x="2986291" y="3193698"/>
          <a:ext cx="357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6291" y="3193698"/>
                        <a:ext cx="3571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8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479" y="0"/>
            <a:ext cx="7415041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05740" y="726948"/>
            <a:ext cx="4306824" cy="5404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E820DA"/>
                </a:solidFill>
              </a:rPr>
              <a:t>”Magnetization” Area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355848" y="1106424"/>
            <a:ext cx="5696712" cy="49286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298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204" y="267348"/>
            <a:ext cx="6858532" cy="62926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003" y="1013989"/>
            <a:ext cx="4466575" cy="418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362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090666" y="488160"/>
            <a:ext cx="5225185" cy="381376"/>
            <a:chOff x="5512524" y="463680"/>
            <a:chExt cx="4683755" cy="381376"/>
          </a:xfrm>
        </p:grpSpPr>
        <p:sp>
          <p:nvSpPr>
            <p:cNvPr id="7" name="Flowchart: Card 6"/>
            <p:cNvSpPr/>
            <p:nvPr/>
          </p:nvSpPr>
          <p:spPr>
            <a:xfrm>
              <a:off x="5512524" y="528588"/>
              <a:ext cx="4683755" cy="316468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14384" y="463680"/>
              <a:ext cx="4581895" cy="3813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ycle over transversal velocity        with the step         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16403" y="906134"/>
            <a:ext cx="5220143" cy="369332"/>
            <a:chOff x="5512525" y="458394"/>
            <a:chExt cx="5220143" cy="369332"/>
          </a:xfrm>
        </p:grpSpPr>
        <p:sp>
          <p:nvSpPr>
            <p:cNvPr id="11" name="Flowchart: Card 10"/>
            <p:cNvSpPr/>
            <p:nvPr/>
          </p:nvSpPr>
          <p:spPr>
            <a:xfrm>
              <a:off x="5512525" y="528588"/>
              <a:ext cx="5220143" cy="294669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05203" y="458394"/>
              <a:ext cx="45427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impact parameter      with the step 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512523" y="1418850"/>
            <a:ext cx="5207728" cy="369332"/>
            <a:chOff x="5512525" y="491989"/>
            <a:chExt cx="5207728" cy="369332"/>
          </a:xfrm>
        </p:grpSpPr>
        <p:sp>
          <p:nvSpPr>
            <p:cNvPr id="14" name="Flowchart: Card 13"/>
            <p:cNvSpPr/>
            <p:nvPr/>
          </p:nvSpPr>
          <p:spPr>
            <a:xfrm>
              <a:off x="5512525" y="528588"/>
              <a:ext cx="5207728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64694" y="491989"/>
              <a:ext cx="5069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longitudinal velocity       with the step      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89715" y="78377"/>
            <a:ext cx="5007205" cy="395151"/>
            <a:chOff x="4789715" y="78377"/>
            <a:chExt cx="5007205" cy="395151"/>
          </a:xfrm>
        </p:grpSpPr>
        <p:sp>
          <p:nvSpPr>
            <p:cNvPr id="6" name="TextBox 5"/>
            <p:cNvSpPr txBox="1"/>
            <p:nvPr/>
          </p:nvSpPr>
          <p:spPr>
            <a:xfrm>
              <a:off x="4789715" y="78377"/>
              <a:ext cx="5007205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or each ion with velocity         cycles over electrons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945359"/>
                </p:ext>
              </p:extLst>
            </p:nvPr>
          </p:nvGraphicFramePr>
          <p:xfrm>
            <a:off x="7424057" y="78377"/>
            <a:ext cx="263434" cy="395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5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24057" y="78377"/>
                          <a:ext cx="263434" cy="3951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5725926" y="1856796"/>
            <a:ext cx="4102718" cy="369332"/>
            <a:chOff x="5512523" y="1946923"/>
            <a:chExt cx="3613932" cy="369332"/>
          </a:xfrm>
        </p:grpSpPr>
        <p:sp>
          <p:nvSpPr>
            <p:cNvPr id="17" name="Flowchart: Card 16"/>
            <p:cNvSpPr/>
            <p:nvPr/>
          </p:nvSpPr>
          <p:spPr>
            <a:xfrm>
              <a:off x="5512523" y="1983522"/>
              <a:ext cx="3613932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830623" y="1946923"/>
              <a:ext cx="3136782" cy="369332"/>
              <a:chOff x="5751445" y="1943813"/>
              <a:chExt cx="3136782" cy="369332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5751445" y="1943813"/>
                <a:ext cx="2803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ycle over time      with the step</a:t>
                </a:r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9817487"/>
                  </p:ext>
                </p:extLst>
              </p:nvPr>
            </p:nvGraphicFramePr>
            <p:xfrm>
              <a:off x="8472302" y="1977902"/>
              <a:ext cx="4159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" name="Equation" r:id="rId5" imgW="241200" imgH="164880" progId="Equation.DSMT4">
                      <p:embed/>
                    </p:oleObj>
                  </mc:Choice>
                  <mc:Fallback>
                    <p:oleObj name="Equation" r:id="rId5" imgW="241200" imgH="164880" progId="Equation.DSMT4">
                      <p:embed/>
                      <p:pic>
                        <p:nvPicPr>
                          <p:cNvPr id="21" name="Object 2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72302" y="1977902"/>
                            <a:ext cx="415925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37"/>
          <p:cNvGrpSpPr/>
          <p:nvPr/>
        </p:nvGrpSpPr>
        <p:grpSpPr>
          <a:xfrm>
            <a:off x="6013878" y="2267378"/>
            <a:ext cx="5740146" cy="2105517"/>
            <a:chOff x="4495800" y="2599904"/>
            <a:chExt cx="6119587" cy="2105517"/>
          </a:xfrm>
        </p:grpSpPr>
        <p:sp>
          <p:nvSpPr>
            <p:cNvPr id="19" name="Flowchart: Process 18"/>
            <p:cNvSpPr/>
            <p:nvPr/>
          </p:nvSpPr>
          <p:spPr>
            <a:xfrm>
              <a:off x="4530638" y="2599904"/>
              <a:ext cx="5731947" cy="2104934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4495800" y="2658706"/>
              <a:ext cx="6119587" cy="2046715"/>
              <a:chOff x="4938799" y="2862893"/>
              <a:chExt cx="6119587" cy="2046715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4938799" y="2862893"/>
                <a:ext cx="611958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“Pull” electron with step          in the interaction area;</a:t>
                </a:r>
              </a:p>
              <a:p>
                <a:r>
                  <a:rPr lang="en-US" dirty="0"/>
                  <a:t>“Pull” ion with step          in the interaction area;</a:t>
                </a:r>
              </a:p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Change in the ion momentum          for this step over     ;</a:t>
                </a:r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6955168" y="2894267"/>
                <a:ext cx="3530075" cy="2015341"/>
                <a:chOff x="6955168" y="2894267"/>
                <a:chExt cx="3530075" cy="2015341"/>
              </a:xfrm>
            </p:grpSpPr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2858570"/>
                    </p:ext>
                  </p:extLst>
                </p:nvPr>
              </p:nvGraphicFramePr>
              <p:xfrm>
                <a:off x="7501257" y="2894267"/>
                <a:ext cx="722313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7" name="Equation" r:id="rId7" imgW="419040" imgH="177480" progId="Equation.DSMT4">
                        <p:embed/>
                      </p:oleObj>
                    </mc:Choice>
                    <mc:Fallback>
                      <p:oleObj name="Equation" r:id="rId7" imgW="419040" imgH="177480" progId="Equation.DSMT4">
                        <p:embed/>
                        <p:pic>
                          <p:nvPicPr>
                            <p:cNvPr id="23" name="Object 2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1257" y="2894267"/>
                              <a:ext cx="722313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04930579"/>
                    </p:ext>
                  </p:extLst>
                </p:nvPr>
              </p:nvGraphicFramePr>
              <p:xfrm>
                <a:off x="6967730" y="3186315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8" name="Equation" r:id="rId9" imgW="419040" imgH="177480" progId="Equation.DSMT4">
                        <p:embed/>
                      </p:oleObj>
                    </mc:Choice>
                    <mc:Fallback>
                      <p:oleObj name="Equation" r:id="rId9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67730" y="3186315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258114"/>
                    </p:ext>
                  </p:extLst>
                </p:nvPr>
              </p:nvGraphicFramePr>
              <p:xfrm>
                <a:off x="7496393" y="3460513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99" name="Equation" r:id="rId11" imgW="241200" imgH="164880" progId="Equation.DSMT4">
                        <p:embed/>
                      </p:oleObj>
                    </mc:Choice>
                    <mc:Fallback>
                      <p:oleObj name="Equation" r:id="rId11" imgW="241200" imgH="1648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6393" y="3460513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3490349"/>
                    </p:ext>
                  </p:extLst>
                </p:nvPr>
              </p:nvGraphicFramePr>
              <p:xfrm>
                <a:off x="6982581" y="3731360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00" name="Equation" r:id="rId13" imgW="241200" imgH="164880" progId="Equation.DSMT4">
                        <p:embed/>
                      </p:oleObj>
                    </mc:Choice>
                    <mc:Fallback>
                      <p:oleObj name="Equation" r:id="rId13" imgW="241200" imgH="164880" progId="Equation.DSMT4">
                        <p:embed/>
                        <p:pic>
                          <p:nvPicPr>
                            <p:cNvPr id="29" name="Object 28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82581" y="3731360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1542894"/>
                    </p:ext>
                  </p:extLst>
                </p:nvPr>
              </p:nvGraphicFramePr>
              <p:xfrm>
                <a:off x="7473096" y="3992051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01" name="Equation" r:id="rId15" imgW="419040" imgH="177480" progId="Equation.DSMT4">
                        <p:embed/>
                      </p:oleObj>
                    </mc:Choice>
                    <mc:Fallback>
                      <p:oleObj name="Equation" r:id="rId15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73096" y="3992051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99357358"/>
                    </p:ext>
                  </p:extLst>
                </p:nvPr>
              </p:nvGraphicFramePr>
              <p:xfrm>
                <a:off x="6955168" y="4262620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02" name="Equation" r:id="rId17" imgW="419040" imgH="177480" progId="Equation.DSMT4">
                        <p:embed/>
                      </p:oleObj>
                    </mc:Choice>
                    <mc:Fallback>
                      <p:oleObj name="Equation" r:id="rId17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5168" y="4262620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4870294"/>
                    </p:ext>
                  </p:extLst>
                </p:nvPr>
              </p:nvGraphicFramePr>
              <p:xfrm>
                <a:off x="10244917" y="4523878"/>
                <a:ext cx="240326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03" name="Equation" r:id="rId18" imgW="139680" imgH="164880" progId="Equation.DSMT4">
                        <p:embed/>
                      </p:oleObj>
                    </mc:Choice>
                    <mc:Fallback>
                      <p:oleObj name="Equation" r:id="rId18" imgW="139680" imgH="16488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44917" y="4523878"/>
                              <a:ext cx="240326" cy="284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276971"/>
                    </p:ext>
                  </p:extLst>
                </p:nvPr>
              </p:nvGraphicFramePr>
              <p:xfrm>
                <a:off x="8015608" y="4515908"/>
                <a:ext cx="415925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04" name="Equation" r:id="rId20" imgW="241200" imgH="228600" progId="Equation.DSMT4">
                        <p:embed/>
                      </p:oleObj>
                    </mc:Choice>
                    <mc:Fallback>
                      <p:oleObj name="Equation" r:id="rId20" imgW="241200" imgH="22860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15608" y="4515908"/>
                              <a:ext cx="415925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64846"/>
              </p:ext>
            </p:extLst>
          </p:nvPr>
        </p:nvGraphicFramePr>
        <p:xfrm>
          <a:off x="8492690" y="959917"/>
          <a:ext cx="2635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92690" y="959917"/>
                        <a:ext cx="2635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44929"/>
              </p:ext>
            </p:extLst>
          </p:nvPr>
        </p:nvGraphicFramePr>
        <p:xfrm>
          <a:off x="8116029" y="490876"/>
          <a:ext cx="306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16029" y="490876"/>
                        <a:ext cx="3063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709081" y="4587605"/>
            <a:ext cx="5874109" cy="427526"/>
            <a:chOff x="5433134" y="5349929"/>
            <a:chExt cx="5874109" cy="427526"/>
          </a:xfrm>
        </p:grpSpPr>
        <p:sp>
          <p:nvSpPr>
            <p:cNvPr id="39" name="TextBox 38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278183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7" name="Equation" r:id="rId26" imgW="241200" imgH="228600" progId="Equation.DSMT4">
                    <p:embed/>
                  </p:oleObj>
                </mc:Choice>
                <mc:Fallback>
                  <p:oleObj name="Equation" r:id="rId26" imgW="241200" imgH="2286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120840"/>
                </p:ext>
              </p:extLst>
            </p:nvPr>
          </p:nvGraphicFramePr>
          <p:xfrm>
            <a:off x="10761458" y="5361530"/>
            <a:ext cx="26193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8" name="Equation" r:id="rId28" imgW="152280" imgH="241200" progId="Equation.DSMT4">
                    <p:embed/>
                  </p:oleObj>
                </mc:Choice>
                <mc:Fallback>
                  <p:oleObj name="Equation" r:id="rId28" imgW="152280" imgH="2412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761458" y="5361530"/>
                          <a:ext cx="26193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5212504" y="5204015"/>
            <a:ext cx="5874109" cy="393700"/>
            <a:chOff x="5433134" y="5349929"/>
            <a:chExt cx="5874109" cy="393700"/>
          </a:xfrm>
        </p:grpSpPr>
        <p:sp>
          <p:nvSpPr>
            <p:cNvPr id="53" name="TextBox 52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9" name="Equation" r:id="rId30" imgW="241200" imgH="228600" progId="Equation.DSMT4">
                    <p:embed/>
                  </p:oleObj>
                </mc:Choice>
                <mc:Fallback>
                  <p:oleObj name="Equation" r:id="rId30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236119"/>
                </p:ext>
              </p:extLst>
            </p:nvPr>
          </p:nvGraphicFramePr>
          <p:xfrm>
            <a:off x="10760235" y="5427000"/>
            <a:ext cx="2619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" name="Equation" r:id="rId31" imgW="152280" imgH="164880" progId="Equation.DSMT4">
                    <p:embed/>
                  </p:oleObj>
                </mc:Choice>
                <mc:Fallback>
                  <p:oleObj name="Equation" r:id="rId31" imgW="152280" imgH="1648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0760235" y="5427000"/>
                          <a:ext cx="261938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4968168" y="5761281"/>
            <a:ext cx="5874109" cy="417430"/>
            <a:chOff x="5433134" y="5349929"/>
            <a:chExt cx="5874109" cy="417430"/>
          </a:xfrm>
        </p:grpSpPr>
        <p:sp>
          <p:nvSpPr>
            <p:cNvPr id="57" name="TextBox 56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1" name="Equation" r:id="rId33" imgW="241200" imgH="228600" progId="Equation.DSMT4">
                    <p:embed/>
                  </p:oleObj>
                </mc:Choice>
                <mc:Fallback>
                  <p:oleObj name="Equation" r:id="rId33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742002"/>
                </p:ext>
              </p:extLst>
            </p:nvPr>
          </p:nvGraphicFramePr>
          <p:xfrm>
            <a:off x="10696712" y="5373659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"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696712" y="5373659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0064"/>
              </p:ext>
            </p:extLst>
          </p:nvPr>
        </p:nvGraphicFramePr>
        <p:xfrm>
          <a:off x="9749919" y="488020"/>
          <a:ext cx="503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749919" y="488020"/>
                        <a:ext cx="5032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33860"/>
              </p:ext>
            </p:extLst>
          </p:nvPr>
        </p:nvGraphicFramePr>
        <p:xfrm>
          <a:off x="10006566" y="938858"/>
          <a:ext cx="4175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38" imgW="241200" imgH="203040" progId="Equation.DSMT4">
                  <p:embed/>
                </p:oleObj>
              </mc:Choice>
              <mc:Fallback>
                <p:oleObj name="Equation" r:id="rId38" imgW="24120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006566" y="938858"/>
                        <a:ext cx="4175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18440"/>
              </p:ext>
            </p:extLst>
          </p:nvPr>
        </p:nvGraphicFramePr>
        <p:xfrm>
          <a:off x="8583542" y="1392669"/>
          <a:ext cx="2635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Equation" r:id="rId40" imgW="152280" imgH="241200" progId="Equation.DSMT4">
                  <p:embed/>
                </p:oleObj>
              </mc:Choice>
              <mc:Fallback>
                <p:oleObj name="Equation" r:id="rId40" imgW="152280" imgH="2412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83542" y="1392669"/>
                        <a:ext cx="2635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76524"/>
              </p:ext>
            </p:extLst>
          </p:nvPr>
        </p:nvGraphicFramePr>
        <p:xfrm>
          <a:off x="10191921" y="1392669"/>
          <a:ext cx="4397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" name="Equation" r:id="rId42" imgW="253800" imgH="241200" progId="Equation.DSMT4">
                  <p:embed/>
                </p:oleObj>
              </mc:Choice>
              <mc:Fallback>
                <p:oleObj name="Equation" r:id="rId42" imgW="25380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191921" y="1392669"/>
                        <a:ext cx="43973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29263"/>
              </p:ext>
            </p:extLst>
          </p:nvPr>
        </p:nvGraphicFramePr>
        <p:xfrm>
          <a:off x="7666092" y="1871854"/>
          <a:ext cx="2746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" name="Equation" r:id="rId44" imgW="139680" imgH="164880" progId="Equation.DSMT4">
                  <p:embed/>
                </p:oleObj>
              </mc:Choice>
              <mc:Fallback>
                <p:oleObj name="Equation" r:id="rId44" imgW="1396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666092" y="1871854"/>
                        <a:ext cx="27463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>
            <a:stCxn id="17" idx="1"/>
          </p:cNvCxnSpPr>
          <p:nvPr/>
        </p:nvCxnSpPr>
        <p:spPr>
          <a:xfrm flipH="1">
            <a:off x="5564692" y="2041463"/>
            <a:ext cx="161234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5575759" y="2044509"/>
            <a:ext cx="8794" cy="23907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5584553" y="4435282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235240" y="1618063"/>
            <a:ext cx="277283" cy="131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5260821" y="5061560"/>
            <a:ext cx="930468" cy="36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4876800" y="1130099"/>
            <a:ext cx="439603" cy="95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4486347" y="716013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4851523" y="5657798"/>
            <a:ext cx="1339766" cy="35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4198087" y="278076"/>
            <a:ext cx="16098" cy="64978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4486347" y="711304"/>
            <a:ext cx="11638" cy="54836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4848575" y="1123664"/>
            <a:ext cx="45302" cy="45341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 flipV="1">
            <a:off x="5227754" y="1618064"/>
            <a:ext cx="12358" cy="34434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 flipV="1">
            <a:off x="4459126" y="6194928"/>
            <a:ext cx="1699096" cy="9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4662261" y="6222665"/>
            <a:ext cx="2277215" cy="460375"/>
            <a:chOff x="5433134" y="5316591"/>
            <a:chExt cx="2277215" cy="460375"/>
          </a:xfrm>
        </p:grpSpPr>
        <p:sp>
          <p:nvSpPr>
            <p:cNvPr id="88" name="TextBox 87"/>
            <p:cNvSpPr txBox="1"/>
            <p:nvPr/>
          </p:nvSpPr>
          <p:spPr>
            <a:xfrm>
              <a:off x="5433134" y="5362113"/>
              <a:ext cx="226105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Friction force </a:t>
              </a: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235805"/>
                </p:ext>
              </p:extLst>
            </p:nvPr>
          </p:nvGraphicFramePr>
          <p:xfrm>
            <a:off x="6768962" y="5316591"/>
            <a:ext cx="94138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8" name="Equation" r:id="rId46" imgW="545760" imgH="266400" progId="Equation.DSMT4">
                    <p:embed/>
                  </p:oleObj>
                </mc:Choice>
                <mc:Fallback>
                  <p:oleObj name="Equation" r:id="rId46" imgW="545760" imgH="26640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6768962" y="5316591"/>
                          <a:ext cx="941387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1" name="Straight Connector 90"/>
          <p:cNvCxnSpPr/>
          <p:nvPr/>
        </p:nvCxnSpPr>
        <p:spPr>
          <a:xfrm flipH="1" flipV="1">
            <a:off x="4198087" y="6759090"/>
            <a:ext cx="1912282" cy="167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 flipV="1">
            <a:off x="4211912" y="299224"/>
            <a:ext cx="577803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9453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" name="Group 139">
            <a:extLst>
              <a:ext uri="{FF2B5EF4-FFF2-40B4-BE49-F238E27FC236}">
                <a16:creationId xmlns:a16="http://schemas.microsoft.com/office/drawing/2014/main" id="{85C4A3FC-7C8D-46BA-B7FF-560FC6E34638}"/>
              </a:ext>
            </a:extLst>
          </p:cNvPr>
          <p:cNvGrpSpPr/>
          <p:nvPr/>
        </p:nvGrpSpPr>
        <p:grpSpPr>
          <a:xfrm>
            <a:off x="1588262" y="871508"/>
            <a:ext cx="8423414" cy="5247236"/>
            <a:chOff x="1588262" y="871508"/>
            <a:chExt cx="8423414" cy="524723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81461298-B428-4AC8-B2B9-308947AED538}"/>
                </a:ext>
              </a:extLst>
            </p:cNvPr>
            <p:cNvGrpSpPr/>
            <p:nvPr/>
          </p:nvGrpSpPr>
          <p:grpSpPr>
            <a:xfrm>
              <a:off x="2091736" y="1791340"/>
              <a:ext cx="7530730" cy="681038"/>
              <a:chOff x="4789715" y="-62680"/>
              <a:chExt cx="7530730" cy="681038"/>
            </a:xfrm>
          </p:grpSpPr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4851CCF-110C-432C-97C2-BEAD2375F5C5}"/>
                  </a:ext>
                </a:extLst>
              </p:cNvPr>
              <p:cNvSpPr txBox="1"/>
              <p:nvPr/>
            </p:nvSpPr>
            <p:spPr>
              <a:xfrm>
                <a:off x="4789715" y="78377"/>
                <a:ext cx="753073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oop for value                                      in range                          with                  steps  </a:t>
                </a:r>
              </a:p>
            </p:txBody>
          </p:sp>
          <p:graphicFrame>
            <p:nvGraphicFramePr>
              <p:cNvPr id="82" name="Object 81">
                <a:extLst>
                  <a:ext uri="{FF2B5EF4-FFF2-40B4-BE49-F238E27FC236}">
                    <a16:creationId xmlns:a16="http://schemas.microsoft.com/office/drawing/2014/main" id="{F06BBD13-94CE-4DBD-8F41-0F06AB6F74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5772052"/>
                  </p:ext>
                </p:extLst>
              </p:nvPr>
            </p:nvGraphicFramePr>
            <p:xfrm>
              <a:off x="6220250" y="-62680"/>
              <a:ext cx="1931987" cy="681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0" name="Equation" r:id="rId3" imgW="1117440" imgH="393480" progId="Equation.DSMT4">
                      <p:embed/>
                    </p:oleObj>
                  </mc:Choice>
                  <mc:Fallback>
                    <p:oleObj name="Equation" r:id="rId3" imgW="1117440" imgH="39348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099E243C-1F21-4408-9C60-4C220182492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220250" y="-62680"/>
                            <a:ext cx="1931987" cy="681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6E3284EA-F6B7-47B7-9A25-F3B26314BA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14628"/>
                </p:ext>
              </p:extLst>
            </p:nvPr>
          </p:nvGraphicFramePr>
          <p:xfrm>
            <a:off x="6347281" y="1946212"/>
            <a:ext cx="124777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name="Equation" r:id="rId5" imgW="723600" imgH="177480" progId="Equation.DSMT4">
                    <p:embed/>
                  </p:oleObj>
                </mc:Choice>
                <mc:Fallback>
                  <p:oleObj name="Equation" r:id="rId5" imgW="723600" imgH="177480" progId="Equation.DSMT4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2C8CA670-137A-4BEE-B97C-888ACD5918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47281" y="1946212"/>
                          <a:ext cx="1247775" cy="306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2F107422-5EB3-4CEF-99DA-C09875CFC4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238754"/>
                </p:ext>
              </p:extLst>
            </p:nvPr>
          </p:nvGraphicFramePr>
          <p:xfrm>
            <a:off x="8046401" y="1946212"/>
            <a:ext cx="919162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" name="Equation" r:id="rId7" imgW="533160" imgH="177480" progId="Equation.DSMT4">
                    <p:embed/>
                  </p:oleObj>
                </mc:Choice>
                <mc:Fallback>
                  <p:oleObj name="Equation" r:id="rId7" imgW="533160" imgH="177480" progId="Equation.DSMT4">
                    <p:embed/>
                    <p:pic>
                      <p:nvPicPr>
                        <p:cNvPr id="70" name="Object 69">
                          <a:extLst>
                            <a:ext uri="{FF2B5EF4-FFF2-40B4-BE49-F238E27FC236}">
                              <a16:creationId xmlns:a16="http://schemas.microsoft.com/office/drawing/2014/main" id="{372D09C3-76E9-4AC7-AFC6-249B539512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46401" y="1946212"/>
                          <a:ext cx="919162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0806358E-D24E-4A60-8BBE-0F0F32575425}"/>
                </a:ext>
              </a:extLst>
            </p:cNvPr>
            <p:cNvSpPr/>
            <p:nvPr/>
          </p:nvSpPr>
          <p:spPr>
            <a:xfrm>
              <a:off x="2118134" y="1735866"/>
              <a:ext cx="7385132" cy="76991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D1CB728-8502-43A9-9CD0-ED7E0F346767}"/>
                </a:ext>
              </a:extLst>
            </p:cNvPr>
            <p:cNvSpPr txBox="1"/>
            <p:nvPr/>
          </p:nvSpPr>
          <p:spPr>
            <a:xfrm>
              <a:off x="2296817" y="2649017"/>
              <a:ext cx="768145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Solution of the cubic equation for value                          for selected values of </a:t>
              </a:r>
            </a:p>
          </p:txBody>
        </p: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410E8D12-B3DE-4AD1-B654-1E7CD1F984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137912"/>
                </p:ext>
              </p:extLst>
            </p:nvPr>
          </p:nvGraphicFramePr>
          <p:xfrm>
            <a:off x="9421126" y="2691187"/>
            <a:ext cx="59055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" name="Equation" r:id="rId9" imgW="342720" imgH="190440" progId="Equation.DSMT4">
                    <p:embed/>
                  </p:oleObj>
                </mc:Choice>
                <mc:Fallback>
                  <p:oleObj name="Equation" r:id="rId9" imgW="342720" imgH="19044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21126" y="2691187"/>
                          <a:ext cx="590550" cy="328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>
              <a:extLst>
                <a:ext uri="{FF2B5EF4-FFF2-40B4-BE49-F238E27FC236}">
                  <a16:creationId xmlns:a16="http://schemas.microsoft.com/office/drawing/2014/main" id="{895FBD1F-3F4B-4653-B1E6-F1E9E4F71B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929757"/>
                </p:ext>
              </p:extLst>
            </p:nvPr>
          </p:nvGraphicFramePr>
          <p:xfrm>
            <a:off x="6087415" y="2636359"/>
            <a:ext cx="12414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4" name="Equation" r:id="rId11" imgW="723600" imgH="241200" progId="Equation.DSMT4">
                    <p:embed/>
                  </p:oleObj>
                </mc:Choice>
                <mc:Fallback>
                  <p:oleObj name="Equation" r:id="rId11" imgW="723600" imgH="2412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DD8C9306-A0F9-41AD-9BCA-663A30552D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87415" y="2636359"/>
                          <a:ext cx="1241425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999E9BD2-BAF2-4B6B-86F2-4706F8F13BA9}"/>
                </a:ext>
              </a:extLst>
            </p:cNvPr>
            <p:cNvSpPr/>
            <p:nvPr/>
          </p:nvSpPr>
          <p:spPr>
            <a:xfrm>
              <a:off x="2296817" y="2593111"/>
              <a:ext cx="7681453" cy="47183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5A1F8529-B477-436D-B001-4B30C3924E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66838" y="2128813"/>
              <a:ext cx="161234" cy="609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2D0E4444-1055-4929-94E3-E29065B977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21351" y="2128815"/>
              <a:ext cx="34715" cy="38972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33B79DF5-4C43-4199-A7AF-BC549DE07771}"/>
                </a:ext>
              </a:extLst>
            </p:cNvPr>
            <p:cNvCxnSpPr/>
            <p:nvPr/>
          </p:nvCxnSpPr>
          <p:spPr>
            <a:xfrm flipH="1">
              <a:off x="1928188" y="6026043"/>
              <a:ext cx="277283" cy="13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660EBF90-1EB2-4DA1-AC9B-A61A7792E68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601011" y="1263192"/>
              <a:ext cx="3528" cy="48555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4D83C9E4-E488-4FD3-B3B7-03CD78AFB58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88262" y="6118743"/>
              <a:ext cx="60192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4CC329EE-BDF2-4428-A60A-E580A5C37E28}"/>
                </a:ext>
              </a:extLst>
            </p:cNvPr>
            <p:cNvGrpSpPr/>
            <p:nvPr/>
          </p:nvGrpSpPr>
          <p:grpSpPr>
            <a:xfrm>
              <a:off x="1967230" y="871508"/>
              <a:ext cx="7529739" cy="790883"/>
              <a:chOff x="1609011" y="136217"/>
              <a:chExt cx="7529739" cy="790883"/>
            </a:xfrm>
          </p:grpSpPr>
          <p:grpSp>
            <p:nvGrpSpPr>
              <p:cNvPr id="71" name="Group 70">
                <a:extLst>
                  <a:ext uri="{FF2B5EF4-FFF2-40B4-BE49-F238E27FC236}">
                    <a16:creationId xmlns:a16="http://schemas.microsoft.com/office/drawing/2014/main" id="{07E7F227-0EE3-4C0C-8102-BD637C8B829F}"/>
                  </a:ext>
                </a:extLst>
              </p:cNvPr>
              <p:cNvGrpSpPr/>
              <p:nvPr/>
            </p:nvGrpSpPr>
            <p:grpSpPr>
              <a:xfrm>
                <a:off x="1609011" y="136525"/>
                <a:ext cx="7529739" cy="790575"/>
                <a:chOff x="1647530" y="-80960"/>
                <a:chExt cx="7529739" cy="790575"/>
              </a:xfrm>
            </p:grpSpPr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043C2479-82DD-4BE6-B71C-57795C528028}"/>
                    </a:ext>
                  </a:extLst>
                </p:cNvPr>
                <p:cNvGrpSpPr/>
                <p:nvPr/>
              </p:nvGrpSpPr>
              <p:grpSpPr>
                <a:xfrm>
                  <a:off x="1647530" y="-80960"/>
                  <a:ext cx="7529739" cy="790575"/>
                  <a:chOff x="4789714" y="-108514"/>
                  <a:chExt cx="7529739" cy="790575"/>
                </a:xfrm>
              </p:grpSpPr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7844C074-6EB0-4548-BBB6-C785DA9BB5BF}"/>
                      </a:ext>
                    </a:extLst>
                  </p:cNvPr>
                  <p:cNvSpPr txBox="1"/>
                  <p:nvPr/>
                </p:nvSpPr>
                <p:spPr>
                  <a:xfrm>
                    <a:off x="4789714" y="78377"/>
                    <a:ext cx="7529739" cy="36933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Loop for value                                           in range                      with                  steps  </a:t>
                    </a:r>
                  </a:p>
                </p:txBody>
              </p:sp>
              <p:graphicFrame>
                <p:nvGraphicFramePr>
                  <p:cNvPr id="13" name="Object 12">
                    <a:extLst>
                      <a:ext uri="{FF2B5EF4-FFF2-40B4-BE49-F238E27FC236}">
                        <a16:creationId xmlns:a16="http://schemas.microsoft.com/office/drawing/2014/main" id="{099E243C-1F21-4408-9C60-4C220182492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49596106"/>
                      </p:ext>
                    </p:extLst>
                  </p:nvPr>
                </p:nvGraphicFramePr>
                <p:xfrm>
                  <a:off x="6231878" y="-108514"/>
                  <a:ext cx="2173288" cy="7905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465" name="Equation" r:id="rId13" imgW="1257120" imgH="457200" progId="Equation.DSMT4">
                          <p:embed/>
                        </p:oleObj>
                      </mc:Choice>
                      <mc:Fallback>
                        <p:oleObj name="Equation" r:id="rId13" imgW="1257120" imgH="457200" progId="Equation.DSMT4">
                          <p:embed/>
                          <p:pic>
                            <p:nvPicPr>
                              <p:cNvPr id="21" name="Object 20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231878" y="-108514"/>
                                <a:ext cx="2173288" cy="79057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69" name="Object 68">
                  <a:extLst>
                    <a:ext uri="{FF2B5EF4-FFF2-40B4-BE49-F238E27FC236}">
                      <a16:creationId xmlns:a16="http://schemas.microsoft.com/office/drawing/2014/main" id="{2C8CA670-137A-4BEE-B97C-888ACD59183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15112793"/>
                    </p:ext>
                  </p:extLst>
                </p:nvPr>
              </p:nvGraphicFramePr>
              <p:xfrm>
                <a:off x="6094103" y="145081"/>
                <a:ext cx="1093787" cy="306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66" name="Equation" r:id="rId15" imgW="634680" imgH="177480" progId="Equation.DSMT4">
                        <p:embed/>
                      </p:oleObj>
                    </mc:Choice>
                    <mc:Fallback>
                      <p:oleObj name="Equation" r:id="rId15" imgW="634680" imgH="177480" progId="Equation.DSMT4">
                        <p:embed/>
                        <p:pic>
                          <p:nvPicPr>
                            <p:cNvPr id="33" name="Object 32">
                              <a:extLst>
                                <a:ext uri="{FF2B5EF4-FFF2-40B4-BE49-F238E27FC236}">
                                  <a16:creationId xmlns:a16="http://schemas.microsoft.com/office/drawing/2014/main" id="{5E583790-2809-418D-88C8-4D96C3C07CD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94103" y="145081"/>
                              <a:ext cx="1093787" cy="3063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69">
                  <a:extLst>
                    <a:ext uri="{FF2B5EF4-FFF2-40B4-BE49-F238E27FC236}">
                      <a16:creationId xmlns:a16="http://schemas.microsoft.com/office/drawing/2014/main" id="{372D09C3-76E9-4AC7-AFC6-249B5395122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8110207"/>
                    </p:ext>
                  </p:extLst>
                </p:nvPr>
              </p:nvGraphicFramePr>
              <p:xfrm>
                <a:off x="7614069" y="128590"/>
                <a:ext cx="962025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67" name="Equation" r:id="rId17" imgW="558720" imgH="177480" progId="Equation.DSMT4">
                        <p:embed/>
                      </p:oleObj>
                    </mc:Choice>
                    <mc:Fallback>
                      <p:oleObj name="Equation" r:id="rId17" imgW="558720" imgH="177480" progId="Equation.DSMT4">
                        <p:embed/>
                        <p:pic>
                          <p:nvPicPr>
                            <p:cNvPr id="33" name="Object 32">
                              <a:extLst>
                                <a:ext uri="{FF2B5EF4-FFF2-40B4-BE49-F238E27FC236}">
                                  <a16:creationId xmlns:a16="http://schemas.microsoft.com/office/drawing/2014/main" id="{5E583790-2809-418D-88C8-4D96C3C07CD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14069" y="128590"/>
                              <a:ext cx="962025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51D17A4F-DA57-48E6-B04C-F3F596C2ADF0}"/>
                  </a:ext>
                </a:extLst>
              </p:cNvPr>
              <p:cNvSpPr/>
              <p:nvPr/>
            </p:nvSpPr>
            <p:spPr>
              <a:xfrm>
                <a:off x="1609011" y="136217"/>
                <a:ext cx="7484007" cy="76991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B8528C13-05AF-48EA-BF60-D12C25C1F8B9}"/>
                </a:ext>
              </a:extLst>
            </p:cNvPr>
            <p:cNvSpPr txBox="1"/>
            <p:nvPr/>
          </p:nvSpPr>
          <p:spPr>
            <a:xfrm>
              <a:off x="2296817" y="3225270"/>
              <a:ext cx="7681453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Calculation of the initial parameters                                                                             </a:t>
              </a:r>
            </a:p>
            <a:p>
              <a:r>
                <a:rPr lang="en-US" dirty="0"/>
                <a:t>for found value of                       </a:t>
              </a:r>
            </a:p>
          </p:txBody>
        </p:sp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1FA9EC91-F4AB-436C-9069-8EAFFBEF14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049965"/>
                </p:ext>
              </p:extLst>
            </p:nvPr>
          </p:nvGraphicFramePr>
          <p:xfrm>
            <a:off x="3968616" y="3557550"/>
            <a:ext cx="60698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8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410E8D12-B3DE-4AD1-B654-1E7CD1F984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68616" y="3557550"/>
                          <a:ext cx="606985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3A072DA4-BB7A-49C3-AFE6-7D7ADD5699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376559"/>
                </p:ext>
              </p:extLst>
            </p:nvPr>
          </p:nvGraphicFramePr>
          <p:xfrm>
            <a:off x="5752413" y="3245042"/>
            <a:ext cx="396398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9" name="Equation" r:id="rId21" imgW="2311200" imgH="241200" progId="Equation.DSMT4">
                    <p:embed/>
                  </p:oleObj>
                </mc:Choice>
                <mc:Fallback>
                  <p:oleObj name="Equation" r:id="rId21" imgW="2311200" imgH="241200" progId="Equation.DSMT4">
                    <p:embed/>
                    <p:pic>
                      <p:nvPicPr>
                        <p:cNvPr id="85" name="Object 84">
                          <a:extLst>
                            <a:ext uri="{FF2B5EF4-FFF2-40B4-BE49-F238E27FC236}">
                              <a16:creationId xmlns:a16="http://schemas.microsoft.com/office/drawing/2014/main" id="{895FBD1F-3F4B-4653-B1E6-F1E9E4F71B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52413" y="3245042"/>
                          <a:ext cx="396398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B017FE3E-4BD0-4A78-9496-6A23DACECB42}"/>
                </a:ext>
              </a:extLst>
            </p:cNvPr>
            <p:cNvSpPr/>
            <p:nvPr/>
          </p:nvSpPr>
          <p:spPr>
            <a:xfrm>
              <a:off x="2296817" y="3169364"/>
              <a:ext cx="7681453" cy="70223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8D11108D-640A-4503-8D82-9AC7A0263AD9}"/>
                </a:ext>
              </a:extLst>
            </p:cNvPr>
            <p:cNvGrpSpPr/>
            <p:nvPr/>
          </p:nvGrpSpPr>
          <p:grpSpPr>
            <a:xfrm>
              <a:off x="2296817" y="4000582"/>
              <a:ext cx="6378792" cy="392113"/>
              <a:chOff x="1963930" y="3220837"/>
              <a:chExt cx="6378792" cy="392113"/>
            </a:xfrm>
          </p:grpSpPr>
          <p:graphicFrame>
            <p:nvGraphicFramePr>
              <p:cNvPr id="49" name="Object 48">
                <a:extLst>
                  <a:ext uri="{FF2B5EF4-FFF2-40B4-BE49-F238E27FC236}">
                    <a16:creationId xmlns:a16="http://schemas.microsoft.com/office/drawing/2014/main" id="{21F5BD1C-1326-4D8D-8F42-A21211FEEA9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247382"/>
                  </p:ext>
                </p:extLst>
              </p:nvPr>
            </p:nvGraphicFramePr>
            <p:xfrm>
              <a:off x="6915943" y="3220837"/>
              <a:ext cx="1319213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0" name="Equation" r:id="rId23" imgW="761760" imgH="228600" progId="Equation.DSMT4">
                      <p:embed/>
                    </p:oleObj>
                  </mc:Choice>
                  <mc:Fallback>
                    <p:oleObj name="Equation" r:id="rId23" imgW="761760" imgH="228600" progId="Equation.DSMT4">
                      <p:embed/>
                      <p:pic>
                        <p:nvPicPr>
                          <p:cNvPr id="50" name="Object 4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915943" y="3220837"/>
                            <a:ext cx="1319213" cy="3921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74AFD7B-9A9A-4781-855D-F1BFBF689657}"/>
                  </a:ext>
                </a:extLst>
              </p:cNvPr>
              <p:cNvSpPr txBox="1"/>
              <p:nvPr/>
            </p:nvSpPr>
            <p:spPr>
              <a:xfrm>
                <a:off x="1963930" y="3230338"/>
                <a:ext cx="637879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eparation of data for a loop along each track with </a:t>
                </a:r>
              </a:p>
            </p:txBody>
          </p:sp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0FA5EE24-1F60-4331-9222-7464F8841C7F}"/>
                  </a:ext>
                </a:extLst>
              </p:cNvPr>
              <p:cNvSpPr/>
              <p:nvPr/>
            </p:nvSpPr>
            <p:spPr>
              <a:xfrm>
                <a:off x="1963930" y="3230338"/>
                <a:ext cx="6271226" cy="3826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8FD2EEC6-A3B1-4335-B689-ABAB62607405}"/>
                </a:ext>
              </a:extLst>
            </p:cNvPr>
            <p:cNvGrpSpPr/>
            <p:nvPr/>
          </p:nvGrpSpPr>
          <p:grpSpPr>
            <a:xfrm>
              <a:off x="2545680" y="4501044"/>
              <a:ext cx="3160514" cy="410921"/>
              <a:chOff x="2184484" y="3580522"/>
              <a:chExt cx="3160514" cy="410921"/>
            </a:xfrm>
          </p:grpSpPr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3CCE7C9-2A0D-4D72-BA6F-DC6EDA317347}"/>
                  </a:ext>
                </a:extLst>
              </p:cNvPr>
              <p:cNvSpPr txBox="1"/>
              <p:nvPr/>
            </p:nvSpPr>
            <p:spPr>
              <a:xfrm>
                <a:off x="2184484" y="3580522"/>
                <a:ext cx="316051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ach track for approach-1 </a:t>
                </a:r>
              </a:p>
            </p:txBody>
          </p:sp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29D681D5-8E0C-4631-8A76-2825AA6DD89A}"/>
                  </a:ext>
                </a:extLst>
              </p:cNvPr>
              <p:cNvSpPr/>
              <p:nvPr/>
            </p:nvSpPr>
            <p:spPr>
              <a:xfrm>
                <a:off x="2225998" y="3608831"/>
                <a:ext cx="3119000" cy="3826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8CDDB6DB-9BC5-4162-A46A-CE0679EEF8AD}"/>
                </a:ext>
              </a:extLst>
            </p:cNvPr>
            <p:cNvGrpSpPr/>
            <p:nvPr/>
          </p:nvGrpSpPr>
          <p:grpSpPr>
            <a:xfrm>
              <a:off x="2524097" y="4998514"/>
              <a:ext cx="3182097" cy="396259"/>
              <a:chOff x="2184484" y="3553595"/>
              <a:chExt cx="3182097" cy="396259"/>
            </a:xfrm>
          </p:grpSpPr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0BF13EB8-461E-400B-AC22-FA40C59E48BF}"/>
                  </a:ext>
                </a:extLst>
              </p:cNvPr>
              <p:cNvSpPr txBox="1"/>
              <p:nvPr/>
            </p:nvSpPr>
            <p:spPr>
              <a:xfrm>
                <a:off x="2184484" y="3580522"/>
                <a:ext cx="316051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ach track for approach-2 </a:t>
                </a:r>
              </a:p>
            </p:txBody>
          </p:sp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3D8C6D5-FC19-483E-B53E-BBD7A31DADCF}"/>
                  </a:ext>
                </a:extLst>
              </p:cNvPr>
              <p:cNvSpPr/>
              <p:nvPr/>
            </p:nvSpPr>
            <p:spPr>
              <a:xfrm>
                <a:off x="2247581" y="3553595"/>
                <a:ext cx="3119000" cy="3826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F6A97AB8-EE16-46D4-BA4E-CA3463D16E72}"/>
                </a:ext>
              </a:extLst>
            </p:cNvPr>
            <p:cNvGrpSpPr/>
            <p:nvPr/>
          </p:nvGrpSpPr>
          <p:grpSpPr>
            <a:xfrm>
              <a:off x="2118134" y="5546405"/>
              <a:ext cx="7079595" cy="382612"/>
              <a:chOff x="2119277" y="5072126"/>
              <a:chExt cx="7079595" cy="382612"/>
            </a:xfrm>
          </p:grpSpPr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591E68C0-1A02-42FF-A45B-B83B27FE2F5B}"/>
                  </a:ext>
                </a:extLst>
              </p:cNvPr>
              <p:cNvSpPr txBox="1"/>
              <p:nvPr/>
            </p:nvSpPr>
            <p:spPr>
              <a:xfrm>
                <a:off x="2119278" y="5078766"/>
                <a:ext cx="707959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riting of the results to output files for later visualization and processing </a:t>
                </a:r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37C456D1-A5DA-4AA7-BF64-3FCB8217F409}"/>
                  </a:ext>
                </a:extLst>
              </p:cNvPr>
              <p:cNvSpPr/>
              <p:nvPr/>
            </p:nvSpPr>
            <p:spPr>
              <a:xfrm>
                <a:off x="2119277" y="5072126"/>
                <a:ext cx="6917526" cy="3826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B0D49516-563C-4365-9F6A-93F5B3D8106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99462" y="1263192"/>
              <a:ext cx="367768" cy="39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503F1299-93A0-4E8A-91A6-2FEAB55928EC}"/>
                </a:ext>
              </a:extLst>
            </p:cNvPr>
            <p:cNvSpPr txBox="1"/>
            <p:nvPr/>
          </p:nvSpPr>
          <p:spPr>
            <a:xfrm>
              <a:off x="6213410" y="4771132"/>
              <a:ext cx="24908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ee further </a:t>
              </a:r>
            </a:p>
          </p:txBody>
        </p:sp>
        <p:sp>
          <p:nvSpPr>
            <p:cNvPr id="125" name="Right Brace 124">
              <a:extLst>
                <a:ext uri="{FF2B5EF4-FFF2-40B4-BE49-F238E27FC236}">
                  <a16:creationId xmlns:a16="http://schemas.microsoft.com/office/drawing/2014/main" id="{556DB916-9D73-4F27-96E7-406C4A091B38}"/>
                </a:ext>
              </a:extLst>
            </p:cNvPr>
            <p:cNvSpPr/>
            <p:nvPr/>
          </p:nvSpPr>
          <p:spPr>
            <a:xfrm>
              <a:off x="5881322" y="4565599"/>
              <a:ext cx="326388" cy="757486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8F38652F-AB4F-461C-8689-A011714A4F3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48552" y="4463902"/>
              <a:ext cx="16363" cy="10053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9DFAF79-A365-4018-BA4D-2E60065BB2A5}"/>
                </a:ext>
              </a:extLst>
            </p:cNvPr>
            <p:cNvCxnSpPr/>
            <p:nvPr/>
          </p:nvCxnSpPr>
          <p:spPr>
            <a:xfrm flipH="1">
              <a:off x="2464915" y="4463394"/>
              <a:ext cx="277283" cy="13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2973DA30-C339-4496-A62F-E49366F7FBD1}"/>
                </a:ext>
              </a:extLst>
            </p:cNvPr>
            <p:cNvCxnSpPr/>
            <p:nvPr/>
          </p:nvCxnSpPr>
          <p:spPr>
            <a:xfrm flipH="1">
              <a:off x="2448552" y="5469279"/>
              <a:ext cx="277283" cy="13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588460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70E296-F348-427A-AA78-5CE8B1778939}"/>
              </a:ext>
            </a:extLst>
          </p:cNvPr>
          <p:cNvSpPr txBox="1"/>
          <p:nvPr/>
        </p:nvSpPr>
        <p:spPr>
          <a:xfrm>
            <a:off x="712535" y="120430"/>
            <a:ext cx="4944437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“Pull” each track for approach-1 (Larmor rotation)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F1165A-15A3-475B-98BF-5F5831F6A876}"/>
              </a:ext>
            </a:extLst>
          </p:cNvPr>
          <p:cNvSpPr txBox="1"/>
          <p:nvPr/>
        </p:nvSpPr>
        <p:spPr>
          <a:xfrm>
            <a:off x="5656973" y="122896"/>
            <a:ext cx="628297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“Pull” each track for approach-2 (“guiding center” system; gcs): 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EE353B6-AAD5-406D-B731-30A03FD56415}"/>
              </a:ext>
            </a:extLst>
          </p:cNvPr>
          <p:cNvGrpSpPr/>
          <p:nvPr/>
        </p:nvGrpSpPr>
        <p:grpSpPr>
          <a:xfrm>
            <a:off x="217231" y="478718"/>
            <a:ext cx="5376541" cy="2655673"/>
            <a:chOff x="126333" y="953636"/>
            <a:chExt cx="5376541" cy="2655673"/>
          </a:xfrm>
        </p:grpSpPr>
        <p:sp>
          <p:nvSpPr>
            <p:cNvPr id="5" name="Flowchart: Process 4">
              <a:extLst>
                <a:ext uri="{FF2B5EF4-FFF2-40B4-BE49-F238E27FC236}">
                  <a16:creationId xmlns:a16="http://schemas.microsoft.com/office/drawing/2014/main" id="{8EDA70D8-07F6-46B3-861B-A29EC8F45534}"/>
                </a:ext>
              </a:extLst>
            </p:cNvPr>
            <p:cNvSpPr/>
            <p:nvPr/>
          </p:nvSpPr>
          <p:spPr>
            <a:xfrm>
              <a:off x="126333" y="953636"/>
              <a:ext cx="5376541" cy="2655673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8CCF1CA-E5B5-474F-881A-230B1EE83059}"/>
                </a:ext>
              </a:extLst>
            </p:cNvPr>
            <p:cNvGrpSpPr/>
            <p:nvPr/>
          </p:nvGrpSpPr>
          <p:grpSpPr>
            <a:xfrm>
              <a:off x="208726" y="962830"/>
              <a:ext cx="5254483" cy="2585323"/>
              <a:chOff x="3790429" y="711512"/>
              <a:chExt cx="5601821" cy="2099709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5560C1-4098-4265-83FA-DF068F3A97C0}"/>
                  </a:ext>
                </a:extLst>
              </p:cNvPr>
              <p:cNvSpPr txBox="1"/>
              <p:nvPr/>
            </p:nvSpPr>
            <p:spPr>
              <a:xfrm>
                <a:off x="3790429" y="711512"/>
                <a:ext cx="5601821" cy="2099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                                 For each time step:</a:t>
                </a:r>
              </a:p>
              <a:p>
                <a:r>
                  <a:rPr lang="en-US" dirty="0"/>
                  <a:t>“Pull” electron with the time step         in the magnetic field;</a:t>
                </a:r>
              </a:p>
              <a:p>
                <a:r>
                  <a:rPr lang="en-US" dirty="0"/>
                  <a:t>“Pull” ion with the time step         in the drift gap;</a:t>
                </a:r>
              </a:p>
              <a:p>
                <a:r>
                  <a:rPr lang="en-US" dirty="0"/>
                  <a:t>Calculation of distance between electron and ion;</a:t>
                </a:r>
              </a:p>
              <a:p>
                <a:r>
                  <a:rPr lang="en-US" dirty="0"/>
                  <a:t>Calculation of the changing of momenta for ion and electron for the time step        ;</a:t>
                </a:r>
              </a:p>
              <a:p>
                <a:r>
                  <a:rPr lang="en-US" dirty="0"/>
                  <a:t>Change in the ion and electron momenta  for this time step.</a:t>
                </a:r>
              </a:p>
            </p:txBody>
          </p: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70EC1A6E-7F2E-4E2C-BB07-EFF49BA97098}"/>
                  </a:ext>
                </a:extLst>
              </p:cNvPr>
              <p:cNvGrpSpPr/>
              <p:nvPr/>
            </p:nvGrpSpPr>
            <p:grpSpPr>
              <a:xfrm>
                <a:off x="6454246" y="925056"/>
                <a:ext cx="1200612" cy="1375668"/>
                <a:chOff x="6454246" y="925056"/>
                <a:chExt cx="1200612" cy="1375668"/>
              </a:xfrm>
            </p:grpSpPr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512CDA0E-6C4C-4CF3-847B-EED67632099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34142624"/>
                    </p:ext>
                  </p:extLst>
                </p:nvPr>
              </p:nvGraphicFramePr>
              <p:xfrm>
                <a:off x="6732340" y="1399689"/>
                <a:ext cx="416340" cy="2480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61" name="Equation" r:id="rId3" imgW="241200" imgH="164880" progId="Equation.DSMT4">
                        <p:embed/>
                      </p:oleObj>
                    </mc:Choice>
                    <mc:Fallback>
                      <p:oleObj name="Equation" r:id="rId3" imgW="241200" imgH="1648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32340" y="1399689"/>
                              <a:ext cx="416340" cy="2480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4242D80A-E46A-4E6B-BCA2-20D3F9A37E0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41752758"/>
                    </p:ext>
                  </p:extLst>
                </p:nvPr>
              </p:nvGraphicFramePr>
              <p:xfrm>
                <a:off x="7240210" y="925056"/>
                <a:ext cx="414648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62" name="Equation" r:id="rId5" imgW="241200" imgH="164880" progId="Equation.DSMT4">
                        <p:embed/>
                      </p:oleObj>
                    </mc:Choice>
                    <mc:Fallback>
                      <p:oleObj name="Equation" r:id="rId5" imgW="241200" imgH="164880" progId="Equation.DSMT4">
                        <p:embed/>
                        <p:pic>
                          <p:nvPicPr>
                            <p:cNvPr id="28" name="Object 27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40210" y="925056"/>
                              <a:ext cx="414648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4C969482-EF8C-41AD-B4FD-7571907FAA9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26712269"/>
                    </p:ext>
                  </p:extLst>
                </p:nvPr>
              </p:nvGraphicFramePr>
              <p:xfrm>
                <a:off x="6454246" y="2016561"/>
                <a:ext cx="414647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63" name="Equation" r:id="rId7" imgW="241200" imgH="164880" progId="Equation.DSMT4">
                        <p:embed/>
                      </p:oleObj>
                    </mc:Choice>
                    <mc:Fallback>
                      <p:oleObj name="Equation" r:id="rId7" imgW="241200" imgH="164880" progId="Equation.DSMT4">
                        <p:embed/>
                        <p:pic>
                          <p:nvPicPr>
                            <p:cNvPr id="32" name="Object 31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54246" y="2016561"/>
                              <a:ext cx="414647" cy="284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6E6B28-D9DB-4FBA-966B-17A31880526E}"/>
              </a:ext>
            </a:extLst>
          </p:cNvPr>
          <p:cNvGrpSpPr/>
          <p:nvPr/>
        </p:nvGrpSpPr>
        <p:grpSpPr>
          <a:xfrm>
            <a:off x="5946708" y="512634"/>
            <a:ext cx="5376541" cy="2862322"/>
            <a:chOff x="126333" y="953636"/>
            <a:chExt cx="5376541" cy="2862322"/>
          </a:xfrm>
        </p:grpSpPr>
        <p:sp>
          <p:nvSpPr>
            <p:cNvPr id="32" name="Flowchart: Process 31">
              <a:extLst>
                <a:ext uri="{FF2B5EF4-FFF2-40B4-BE49-F238E27FC236}">
                  <a16:creationId xmlns:a16="http://schemas.microsoft.com/office/drawing/2014/main" id="{B6B4C185-D9B4-4C62-ABF3-C1FBEB9E7463}"/>
                </a:ext>
              </a:extLst>
            </p:cNvPr>
            <p:cNvSpPr/>
            <p:nvPr/>
          </p:nvSpPr>
          <p:spPr>
            <a:xfrm>
              <a:off x="126333" y="953636"/>
              <a:ext cx="5376541" cy="2655673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C4887D5F-F355-4AD8-ABD7-1E6BA455D787}"/>
                </a:ext>
              </a:extLst>
            </p:cNvPr>
            <p:cNvGrpSpPr/>
            <p:nvPr/>
          </p:nvGrpSpPr>
          <p:grpSpPr>
            <a:xfrm>
              <a:off x="187361" y="953636"/>
              <a:ext cx="5254483" cy="2862322"/>
              <a:chOff x="3767652" y="704045"/>
              <a:chExt cx="5601821" cy="2324678"/>
            </a:xfrm>
          </p:grpSpPr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9DE73E1-2FC5-4694-83EA-935D377FEE77}"/>
                  </a:ext>
                </a:extLst>
              </p:cNvPr>
              <p:cNvSpPr txBox="1"/>
              <p:nvPr/>
            </p:nvSpPr>
            <p:spPr>
              <a:xfrm>
                <a:off x="3767652" y="704045"/>
                <a:ext cx="5601821" cy="2324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                                 For each time step:</a:t>
                </a:r>
              </a:p>
              <a:p>
                <a:r>
                  <a:rPr lang="en-US" dirty="0"/>
                  <a:t>“Pull” electron with the time step                 in the gcs;</a:t>
                </a:r>
              </a:p>
              <a:p>
                <a:r>
                  <a:rPr lang="en-US" dirty="0"/>
                  <a:t>“Pull” ion with the time step                in the drift gap;</a:t>
                </a:r>
              </a:p>
              <a:p>
                <a:r>
                  <a:rPr lang="en-US" dirty="0"/>
                  <a:t>Calculation of the changing of momenta for ion and electron for the time step            in the gcs;</a:t>
                </a:r>
              </a:p>
              <a:p>
                <a:r>
                  <a:rPr lang="en-US" dirty="0"/>
                  <a:t>Change in the ion and electron momenta for this time step;</a:t>
                </a:r>
              </a:p>
              <a:p>
                <a:r>
                  <a:rPr lang="en-US" dirty="0"/>
                  <a:t>“Pull” electron with the time step                 in the gcs;</a:t>
                </a:r>
              </a:p>
              <a:p>
                <a:r>
                  <a:rPr lang="en-US" dirty="0"/>
                  <a:t>“Pull” ion with the time step                 in the drift gap.</a:t>
                </a:r>
              </a:p>
              <a:p>
                <a:endParaRPr lang="en-US" dirty="0"/>
              </a:p>
            </p:txBody>
          </p: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9635FD26-44AF-483D-BB61-B463E6CFE4E4}"/>
                  </a:ext>
                </a:extLst>
              </p:cNvPr>
              <p:cNvGrpSpPr/>
              <p:nvPr/>
            </p:nvGrpSpPr>
            <p:grpSpPr>
              <a:xfrm>
                <a:off x="6467179" y="917589"/>
                <a:ext cx="1524827" cy="929730"/>
                <a:chOff x="6467179" y="917589"/>
                <a:chExt cx="1524827" cy="929730"/>
              </a:xfrm>
            </p:grpSpPr>
            <p:graphicFrame>
              <p:nvGraphicFramePr>
                <p:cNvPr id="36" name="Object 35">
                  <a:extLst>
                    <a:ext uri="{FF2B5EF4-FFF2-40B4-BE49-F238E27FC236}">
                      <a16:creationId xmlns:a16="http://schemas.microsoft.com/office/drawing/2014/main" id="{D3843BB1-4C84-4A4C-82CA-34C908E8294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08722221"/>
                    </p:ext>
                  </p:extLst>
                </p:nvPr>
              </p:nvGraphicFramePr>
              <p:xfrm>
                <a:off x="6759659" y="1183524"/>
                <a:ext cx="722672" cy="2681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64" name="Equation" r:id="rId9" imgW="419040" imgH="177480" progId="Equation.DSMT4">
                        <p:embed/>
                      </p:oleObj>
                    </mc:Choice>
                    <mc:Fallback>
                      <p:oleObj name="Equation" r:id="rId9" imgW="419040" imgH="17748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512CDA0E-6C4C-4CF3-847B-EED67632099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59659" y="1183524"/>
                              <a:ext cx="722672" cy="2681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36">
                  <a:extLst>
                    <a:ext uri="{FF2B5EF4-FFF2-40B4-BE49-F238E27FC236}">
                      <a16:creationId xmlns:a16="http://schemas.microsoft.com/office/drawing/2014/main" id="{CDBABE97-50BD-420C-A3E0-D82A9929683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82187056"/>
                    </p:ext>
                  </p:extLst>
                </p:nvPr>
              </p:nvGraphicFramePr>
              <p:xfrm>
                <a:off x="7272719" y="917589"/>
                <a:ext cx="719287" cy="3055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65" name="Equation" r:id="rId11" imgW="419040" imgH="177480" progId="Equation.DSMT4">
                        <p:embed/>
                      </p:oleObj>
                    </mc:Choice>
                    <mc:Fallback>
                      <p:oleObj name="Equation" r:id="rId11" imgW="419040" imgH="17748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4242D80A-E46A-4E6B-BCA2-20D3F9A37E0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72719" y="917589"/>
                              <a:ext cx="719287" cy="30556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98BC38E8-0BAA-4211-A772-56C6BD08EB0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63028012"/>
                    </p:ext>
                  </p:extLst>
                </p:nvPr>
              </p:nvGraphicFramePr>
              <p:xfrm>
                <a:off x="6467179" y="1563156"/>
                <a:ext cx="414647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66" name="Equation" r:id="rId13" imgW="241200" imgH="164880" progId="Equation.DSMT4">
                        <p:embed/>
                      </p:oleObj>
                    </mc:Choice>
                    <mc:Fallback>
                      <p:oleObj name="Equation" r:id="rId13" imgW="241200" imgH="164880" progId="Equation.DSMT4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:a16="http://schemas.microsoft.com/office/drawing/2014/main" id="{4C969482-EF8C-41AD-B4FD-7571907FAA9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67179" y="1563156"/>
                              <a:ext cx="414647" cy="284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27C34878-1310-4808-A0FD-0C9F3449B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98130"/>
              </p:ext>
            </p:extLst>
          </p:nvPr>
        </p:nvGraphicFramePr>
        <p:xfrm>
          <a:off x="8772501" y="2690254"/>
          <a:ext cx="6746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15" imgW="419040" imgH="177480" progId="Equation.DSMT4">
                  <p:embed/>
                </p:oleObj>
              </mc:Choice>
              <mc:Fallback>
                <p:oleObj name="Equation" r:id="rId15" imgW="41904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DBABE97-50BD-420C-A3E0-D82A99296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72501" y="2690254"/>
                        <a:ext cx="674688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842BF90-105B-4233-9FBC-A5133358E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660250"/>
              </p:ext>
            </p:extLst>
          </p:nvPr>
        </p:nvGraphicFramePr>
        <p:xfrm>
          <a:off x="9233082" y="2399968"/>
          <a:ext cx="6746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27C34878-1310-4808-A0FD-0C9F3449B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33082" y="2399968"/>
                        <a:ext cx="674688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46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rallelogram 1">
            <a:extLst>
              <a:ext uri="{FF2B5EF4-FFF2-40B4-BE49-F238E27FC236}">
                <a16:creationId xmlns:a16="http://schemas.microsoft.com/office/drawing/2014/main" id="{B7282461-D09A-49BB-84A7-710C0C2C7ACA}"/>
              </a:ext>
            </a:extLst>
          </p:cNvPr>
          <p:cNvSpPr/>
          <p:nvPr/>
        </p:nvSpPr>
        <p:spPr>
          <a:xfrm rot="2314669">
            <a:off x="2286001" y="3374572"/>
            <a:ext cx="2525485" cy="1524000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E8B161D-9301-4F47-AAA5-30DC1CC466B0}"/>
              </a:ext>
            </a:extLst>
          </p:cNvPr>
          <p:cNvCxnSpPr>
            <a:cxnSpLocks/>
          </p:cNvCxnSpPr>
          <p:nvPr/>
        </p:nvCxnSpPr>
        <p:spPr>
          <a:xfrm flipV="1">
            <a:off x="1632857" y="2590801"/>
            <a:ext cx="2198915" cy="1687287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70F3D5E-C187-419A-9A16-0B887ABEF032}"/>
              </a:ext>
            </a:extLst>
          </p:cNvPr>
          <p:cNvCxnSpPr>
            <a:cxnSpLocks/>
          </p:cNvCxnSpPr>
          <p:nvPr/>
        </p:nvCxnSpPr>
        <p:spPr>
          <a:xfrm flipV="1">
            <a:off x="3363685" y="3886201"/>
            <a:ext cx="2198915" cy="1687287"/>
          </a:xfrm>
          <a:prstGeom prst="line">
            <a:avLst/>
          </a:prstGeom>
          <a:ln>
            <a:prstDash val="dash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D0C4103-794E-462B-992D-07451156E20C}"/>
              </a:ext>
            </a:extLst>
          </p:cNvPr>
          <p:cNvCxnSpPr>
            <a:cxnSpLocks/>
          </p:cNvCxnSpPr>
          <p:nvPr/>
        </p:nvCxnSpPr>
        <p:spPr>
          <a:xfrm>
            <a:off x="2579914" y="2373086"/>
            <a:ext cx="3145972" cy="2536372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BAB189F-0E1F-427E-B8DE-B35B7585E41D}"/>
              </a:ext>
            </a:extLst>
          </p:cNvPr>
          <p:cNvCxnSpPr>
            <a:cxnSpLocks/>
          </p:cNvCxnSpPr>
          <p:nvPr/>
        </p:nvCxnSpPr>
        <p:spPr>
          <a:xfrm>
            <a:off x="1197429" y="3222171"/>
            <a:ext cx="3145972" cy="2536372"/>
          </a:xfrm>
          <a:prstGeom prst="line">
            <a:avLst/>
          </a:prstGeom>
          <a:ln>
            <a:prstDash val="dash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3E8092FE-19BD-4087-B6C6-E43C90CFA160}"/>
              </a:ext>
            </a:extLst>
          </p:cNvPr>
          <p:cNvSpPr/>
          <p:nvPr/>
        </p:nvSpPr>
        <p:spPr>
          <a:xfrm>
            <a:off x="2514600" y="3891644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Connector 11">
            <a:extLst>
              <a:ext uri="{FF2B5EF4-FFF2-40B4-BE49-F238E27FC236}">
                <a16:creationId xmlns:a16="http://schemas.microsoft.com/office/drawing/2014/main" id="{6249CC14-3753-4778-BEE9-8042DD52FEFC}"/>
              </a:ext>
            </a:extLst>
          </p:cNvPr>
          <p:cNvSpPr/>
          <p:nvPr/>
        </p:nvSpPr>
        <p:spPr>
          <a:xfrm>
            <a:off x="3548743" y="350488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Connector 12">
            <a:extLst>
              <a:ext uri="{FF2B5EF4-FFF2-40B4-BE49-F238E27FC236}">
                <a16:creationId xmlns:a16="http://schemas.microsoft.com/office/drawing/2014/main" id="{F42A8349-9F27-4718-A484-4745328C87B2}"/>
              </a:ext>
            </a:extLst>
          </p:cNvPr>
          <p:cNvSpPr/>
          <p:nvPr/>
        </p:nvSpPr>
        <p:spPr>
          <a:xfrm>
            <a:off x="3080658" y="3227614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C5B60DB8-91BC-4719-8F66-5265F6CA9756}"/>
              </a:ext>
            </a:extLst>
          </p:cNvPr>
          <p:cNvSpPr/>
          <p:nvPr/>
        </p:nvSpPr>
        <p:spPr>
          <a:xfrm>
            <a:off x="3915236" y="3570515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owchart: Connector 14">
            <a:extLst>
              <a:ext uri="{FF2B5EF4-FFF2-40B4-BE49-F238E27FC236}">
                <a16:creationId xmlns:a16="http://schemas.microsoft.com/office/drawing/2014/main" id="{B0C754B1-55D7-47E7-9303-80C41DDD5292}"/>
              </a:ext>
            </a:extLst>
          </p:cNvPr>
          <p:cNvSpPr/>
          <p:nvPr/>
        </p:nvSpPr>
        <p:spPr>
          <a:xfrm>
            <a:off x="3004459" y="364127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40E4E61D-F3E6-44DB-BC29-4ACFF8F9DEB5}"/>
              </a:ext>
            </a:extLst>
          </p:cNvPr>
          <p:cNvSpPr/>
          <p:nvPr/>
        </p:nvSpPr>
        <p:spPr>
          <a:xfrm>
            <a:off x="2886536" y="4266886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BAAF26F4-FF50-458A-BE0B-7B03776E6FED}"/>
              </a:ext>
            </a:extLst>
          </p:cNvPr>
          <p:cNvSpPr/>
          <p:nvPr/>
        </p:nvSpPr>
        <p:spPr>
          <a:xfrm>
            <a:off x="3526971" y="4713833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082B289F-D08E-415A-AB2D-E3CB931E5C94}"/>
              </a:ext>
            </a:extLst>
          </p:cNvPr>
          <p:cNvSpPr/>
          <p:nvPr/>
        </p:nvSpPr>
        <p:spPr>
          <a:xfrm>
            <a:off x="3405430" y="4299224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37C5B564-E196-4A80-AFBF-29982AC9CB2A}"/>
              </a:ext>
            </a:extLst>
          </p:cNvPr>
          <p:cNvSpPr/>
          <p:nvPr/>
        </p:nvSpPr>
        <p:spPr>
          <a:xfrm>
            <a:off x="4507588" y="4292835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lowchart: Connector 20">
            <a:extLst>
              <a:ext uri="{FF2B5EF4-FFF2-40B4-BE49-F238E27FC236}">
                <a16:creationId xmlns:a16="http://schemas.microsoft.com/office/drawing/2014/main" id="{9CD846F6-43EC-4DCC-8967-AE9A4D8B55C3}"/>
              </a:ext>
            </a:extLst>
          </p:cNvPr>
          <p:cNvSpPr/>
          <p:nvPr/>
        </p:nvSpPr>
        <p:spPr>
          <a:xfrm>
            <a:off x="3947893" y="494724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Connector 21">
            <a:extLst>
              <a:ext uri="{FF2B5EF4-FFF2-40B4-BE49-F238E27FC236}">
                <a16:creationId xmlns:a16="http://schemas.microsoft.com/office/drawing/2014/main" id="{81AD90DB-7FC0-4429-8823-1CFA12B8E007}"/>
              </a:ext>
            </a:extLst>
          </p:cNvPr>
          <p:cNvSpPr/>
          <p:nvPr/>
        </p:nvSpPr>
        <p:spPr>
          <a:xfrm>
            <a:off x="4255860" y="3929744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903676F6-48AC-4629-A3C1-D967CEC636C5}"/>
              </a:ext>
            </a:extLst>
          </p:cNvPr>
          <p:cNvSpPr/>
          <p:nvPr/>
        </p:nvSpPr>
        <p:spPr>
          <a:xfrm>
            <a:off x="3639020" y="3929744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72C8444-0164-4604-8E68-5542A91AF08A}"/>
              </a:ext>
            </a:extLst>
          </p:cNvPr>
          <p:cNvCxnSpPr>
            <a:cxnSpLocks/>
          </p:cNvCxnSpPr>
          <p:nvPr/>
        </p:nvCxnSpPr>
        <p:spPr>
          <a:xfrm flipH="1" flipV="1">
            <a:off x="3954976" y="1050790"/>
            <a:ext cx="1321" cy="2519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BC50DD7-A975-4FE6-8832-965FEB60BAC5}"/>
              </a:ext>
            </a:extLst>
          </p:cNvPr>
          <p:cNvCxnSpPr>
            <a:cxnSpLocks/>
          </p:cNvCxnSpPr>
          <p:nvPr/>
        </p:nvCxnSpPr>
        <p:spPr>
          <a:xfrm flipH="1" flipV="1">
            <a:off x="3679372" y="3091543"/>
            <a:ext cx="662" cy="7728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23B1BC9-F58B-4D3B-BE88-15928F3A4ABD}"/>
              </a:ext>
            </a:extLst>
          </p:cNvPr>
          <p:cNvCxnSpPr>
            <a:cxnSpLocks/>
          </p:cNvCxnSpPr>
          <p:nvPr/>
        </p:nvCxnSpPr>
        <p:spPr>
          <a:xfrm flipH="1" flipV="1">
            <a:off x="3429000" y="2656115"/>
            <a:ext cx="12948" cy="16219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EC0ED96-EA19-4BF7-A287-517DBA09943F}"/>
              </a:ext>
            </a:extLst>
          </p:cNvPr>
          <p:cNvCxnSpPr>
            <a:cxnSpLocks/>
          </p:cNvCxnSpPr>
          <p:nvPr/>
        </p:nvCxnSpPr>
        <p:spPr>
          <a:xfrm flipH="1" flipV="1">
            <a:off x="3559629" y="1502229"/>
            <a:ext cx="1322" cy="32381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DFB6850-F2D8-42EE-920E-00302E2B04F9}"/>
              </a:ext>
            </a:extLst>
          </p:cNvPr>
          <p:cNvCxnSpPr>
            <a:cxnSpLocks/>
          </p:cNvCxnSpPr>
          <p:nvPr/>
        </p:nvCxnSpPr>
        <p:spPr>
          <a:xfrm flipH="1" flipV="1">
            <a:off x="4290293" y="1463181"/>
            <a:ext cx="1321" cy="2519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57712A8-60CD-4A15-A603-F2ED230C3C64}"/>
              </a:ext>
            </a:extLst>
          </p:cNvPr>
          <p:cNvCxnSpPr>
            <a:cxnSpLocks/>
          </p:cNvCxnSpPr>
          <p:nvPr/>
        </p:nvCxnSpPr>
        <p:spPr>
          <a:xfrm flipV="1">
            <a:off x="4541986" y="2623458"/>
            <a:ext cx="8243" cy="17077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745E55B-EDA2-4BC0-8EB3-E615D4E33522}"/>
              </a:ext>
            </a:extLst>
          </p:cNvPr>
          <p:cNvCxnSpPr>
            <a:cxnSpLocks/>
          </p:cNvCxnSpPr>
          <p:nvPr/>
        </p:nvCxnSpPr>
        <p:spPr>
          <a:xfrm flipV="1">
            <a:off x="3997700" y="3004458"/>
            <a:ext cx="8243" cy="20017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AA555AE-9BF3-48CA-8411-3D1CE66E265D}"/>
              </a:ext>
            </a:extLst>
          </p:cNvPr>
          <p:cNvCxnSpPr>
            <a:cxnSpLocks/>
          </p:cNvCxnSpPr>
          <p:nvPr/>
        </p:nvCxnSpPr>
        <p:spPr>
          <a:xfrm flipV="1">
            <a:off x="2546597" y="2024743"/>
            <a:ext cx="660" cy="1883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0234C02-A43F-4A2E-B7F4-F72ED37836DD}"/>
              </a:ext>
            </a:extLst>
          </p:cNvPr>
          <p:cNvCxnSpPr>
            <a:cxnSpLocks/>
          </p:cNvCxnSpPr>
          <p:nvPr/>
        </p:nvCxnSpPr>
        <p:spPr>
          <a:xfrm flipH="1" flipV="1">
            <a:off x="3113315" y="720704"/>
            <a:ext cx="1321" cy="2519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8692556-32CE-4621-A54C-6A2513E5F630}"/>
              </a:ext>
            </a:extLst>
          </p:cNvPr>
          <p:cNvCxnSpPr>
            <a:cxnSpLocks/>
          </p:cNvCxnSpPr>
          <p:nvPr/>
        </p:nvCxnSpPr>
        <p:spPr>
          <a:xfrm flipH="1" flipV="1">
            <a:off x="3581400" y="1665515"/>
            <a:ext cx="1" cy="1839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FCE16AD-C044-490D-99DD-3E2B109423A6}"/>
              </a:ext>
            </a:extLst>
          </p:cNvPr>
          <p:cNvCxnSpPr>
            <a:cxnSpLocks/>
          </p:cNvCxnSpPr>
          <p:nvPr/>
        </p:nvCxnSpPr>
        <p:spPr>
          <a:xfrm flipH="1" flipV="1">
            <a:off x="3026229" y="849086"/>
            <a:ext cx="8904" cy="28440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682F0049-2180-4DAF-8182-C3CBE5EA6A8E}"/>
              </a:ext>
            </a:extLst>
          </p:cNvPr>
          <p:cNvCxnSpPr>
            <a:cxnSpLocks/>
          </p:cNvCxnSpPr>
          <p:nvPr/>
        </p:nvCxnSpPr>
        <p:spPr>
          <a:xfrm flipH="1" flipV="1">
            <a:off x="2904185" y="1774689"/>
            <a:ext cx="1321" cy="2519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34611D19-7A3B-48BC-AF7F-28CDD6772C98}"/>
              </a:ext>
            </a:extLst>
          </p:cNvPr>
          <p:cNvSpPr/>
          <p:nvPr/>
        </p:nvSpPr>
        <p:spPr>
          <a:xfrm>
            <a:off x="2092755" y="681602"/>
            <a:ext cx="2658812" cy="2837299"/>
          </a:xfrm>
          <a:custGeom>
            <a:avLst/>
            <a:gdLst>
              <a:gd name="connsiteX0" fmla="*/ 138817 w 2658812"/>
              <a:gd name="connsiteY0" fmla="*/ 646456 h 2837299"/>
              <a:gd name="connsiteX1" fmla="*/ 596017 w 2658812"/>
              <a:gd name="connsiteY1" fmla="*/ 145713 h 2837299"/>
              <a:gd name="connsiteX2" fmla="*/ 1074988 w 2658812"/>
              <a:gd name="connsiteY2" fmla="*/ 4199 h 2837299"/>
              <a:gd name="connsiteX3" fmla="*/ 1934959 w 2658812"/>
              <a:gd name="connsiteY3" fmla="*/ 123941 h 2837299"/>
              <a:gd name="connsiteX4" fmla="*/ 2479245 w 2658812"/>
              <a:gd name="connsiteY4" fmla="*/ 907713 h 2837299"/>
              <a:gd name="connsiteX5" fmla="*/ 2642531 w 2658812"/>
              <a:gd name="connsiteY5" fmla="*/ 1637056 h 2837299"/>
              <a:gd name="connsiteX6" fmla="*/ 2609874 w 2658812"/>
              <a:gd name="connsiteY6" fmla="*/ 2203113 h 2837299"/>
              <a:gd name="connsiteX7" fmla="*/ 2261531 w 2658812"/>
              <a:gd name="connsiteY7" fmla="*/ 2529684 h 2837299"/>
              <a:gd name="connsiteX8" fmla="*/ 1760788 w 2658812"/>
              <a:gd name="connsiteY8" fmla="*/ 2780056 h 2837299"/>
              <a:gd name="connsiteX9" fmla="*/ 770188 w 2658812"/>
              <a:gd name="connsiteY9" fmla="*/ 2790941 h 2837299"/>
              <a:gd name="connsiteX10" fmla="*/ 182359 w 2658812"/>
              <a:gd name="connsiteY10" fmla="*/ 2257541 h 2837299"/>
              <a:gd name="connsiteX11" fmla="*/ 19074 w 2658812"/>
              <a:gd name="connsiteY11" fmla="*/ 1560856 h 2837299"/>
              <a:gd name="connsiteX12" fmla="*/ 19074 w 2658812"/>
              <a:gd name="connsiteY12" fmla="*/ 907713 h 2837299"/>
              <a:gd name="connsiteX13" fmla="*/ 138817 w 2658812"/>
              <a:gd name="connsiteY13" fmla="*/ 646456 h 2837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58812" h="2837299">
                <a:moveTo>
                  <a:pt x="138817" y="646456"/>
                </a:moveTo>
                <a:cubicBezTo>
                  <a:pt x="234974" y="519456"/>
                  <a:pt x="439989" y="252756"/>
                  <a:pt x="596017" y="145713"/>
                </a:cubicBezTo>
                <a:cubicBezTo>
                  <a:pt x="752045" y="38670"/>
                  <a:pt x="851831" y="7828"/>
                  <a:pt x="1074988" y="4199"/>
                </a:cubicBezTo>
                <a:cubicBezTo>
                  <a:pt x="1298145" y="570"/>
                  <a:pt x="1700916" y="-26645"/>
                  <a:pt x="1934959" y="123941"/>
                </a:cubicBezTo>
                <a:cubicBezTo>
                  <a:pt x="2169002" y="274527"/>
                  <a:pt x="2361316" y="655527"/>
                  <a:pt x="2479245" y="907713"/>
                </a:cubicBezTo>
                <a:cubicBezTo>
                  <a:pt x="2597174" y="1159899"/>
                  <a:pt x="2620760" y="1421156"/>
                  <a:pt x="2642531" y="1637056"/>
                </a:cubicBezTo>
                <a:cubicBezTo>
                  <a:pt x="2664302" y="1852956"/>
                  <a:pt x="2673374" y="2054342"/>
                  <a:pt x="2609874" y="2203113"/>
                </a:cubicBezTo>
                <a:cubicBezTo>
                  <a:pt x="2546374" y="2351884"/>
                  <a:pt x="2403045" y="2433527"/>
                  <a:pt x="2261531" y="2529684"/>
                </a:cubicBezTo>
                <a:cubicBezTo>
                  <a:pt x="2120017" y="2625841"/>
                  <a:pt x="2009345" y="2736513"/>
                  <a:pt x="1760788" y="2780056"/>
                </a:cubicBezTo>
                <a:cubicBezTo>
                  <a:pt x="1512231" y="2823599"/>
                  <a:pt x="1033259" y="2878027"/>
                  <a:pt x="770188" y="2790941"/>
                </a:cubicBezTo>
                <a:cubicBezTo>
                  <a:pt x="507117" y="2703855"/>
                  <a:pt x="307545" y="2462555"/>
                  <a:pt x="182359" y="2257541"/>
                </a:cubicBezTo>
                <a:cubicBezTo>
                  <a:pt x="57173" y="2052527"/>
                  <a:pt x="46288" y="1785827"/>
                  <a:pt x="19074" y="1560856"/>
                </a:cubicBezTo>
                <a:cubicBezTo>
                  <a:pt x="-8140" y="1335885"/>
                  <a:pt x="-4512" y="1060113"/>
                  <a:pt x="19074" y="907713"/>
                </a:cubicBezTo>
                <a:cubicBezTo>
                  <a:pt x="42660" y="755313"/>
                  <a:pt x="42660" y="773456"/>
                  <a:pt x="138817" y="646456"/>
                </a:cubicBezTo>
                <a:close/>
              </a:path>
            </a:pathLst>
          </a:custGeom>
          <a:noFill/>
          <a:ln w="38100">
            <a:solidFill>
              <a:srgbClr val="E82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Flowchart: Connector 53">
            <a:extLst>
              <a:ext uri="{FF2B5EF4-FFF2-40B4-BE49-F238E27FC236}">
                <a16:creationId xmlns:a16="http://schemas.microsoft.com/office/drawing/2014/main" id="{6FC9F40C-999B-462A-B540-0B7500CD4B3B}"/>
              </a:ext>
            </a:extLst>
          </p:cNvPr>
          <p:cNvSpPr/>
          <p:nvPr/>
        </p:nvSpPr>
        <p:spPr>
          <a:xfrm>
            <a:off x="2510160" y="2032049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lowchart: Connector 54">
            <a:extLst>
              <a:ext uri="{FF2B5EF4-FFF2-40B4-BE49-F238E27FC236}">
                <a16:creationId xmlns:a16="http://schemas.microsoft.com/office/drawing/2014/main" id="{566CE8AC-80A4-44C0-99BF-757B64D145F9}"/>
              </a:ext>
            </a:extLst>
          </p:cNvPr>
          <p:cNvSpPr/>
          <p:nvPr/>
        </p:nvSpPr>
        <p:spPr>
          <a:xfrm>
            <a:off x="3080658" y="69061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lowchart: Connector 55">
            <a:extLst>
              <a:ext uri="{FF2B5EF4-FFF2-40B4-BE49-F238E27FC236}">
                <a16:creationId xmlns:a16="http://schemas.microsoft.com/office/drawing/2014/main" id="{7579C976-CEDF-4525-9641-8510A7F35A93}"/>
              </a:ext>
            </a:extLst>
          </p:cNvPr>
          <p:cNvSpPr/>
          <p:nvPr/>
        </p:nvSpPr>
        <p:spPr>
          <a:xfrm>
            <a:off x="2858162" y="1788443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lowchart: Connector 56">
            <a:extLst>
              <a:ext uri="{FF2B5EF4-FFF2-40B4-BE49-F238E27FC236}">
                <a16:creationId xmlns:a16="http://schemas.microsoft.com/office/drawing/2014/main" id="{A213908C-8401-40B8-8EC4-1BC0899E1EF4}"/>
              </a:ext>
            </a:extLst>
          </p:cNvPr>
          <p:cNvSpPr/>
          <p:nvPr/>
        </p:nvSpPr>
        <p:spPr>
          <a:xfrm>
            <a:off x="2976253" y="87054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lowchart: Connector 57">
            <a:extLst>
              <a:ext uri="{FF2B5EF4-FFF2-40B4-BE49-F238E27FC236}">
                <a16:creationId xmlns:a16="http://schemas.microsoft.com/office/drawing/2014/main" id="{16B0DAAC-2ED4-4C00-B006-EF87F4811273}"/>
              </a:ext>
            </a:extLst>
          </p:cNvPr>
          <p:cNvSpPr/>
          <p:nvPr/>
        </p:nvSpPr>
        <p:spPr>
          <a:xfrm>
            <a:off x="3545032" y="1660389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lowchart: Connector 58">
            <a:extLst>
              <a:ext uri="{FF2B5EF4-FFF2-40B4-BE49-F238E27FC236}">
                <a16:creationId xmlns:a16="http://schemas.microsoft.com/office/drawing/2014/main" id="{94D10EE2-9492-4E9B-88E0-D8D033D2BDDD}"/>
              </a:ext>
            </a:extLst>
          </p:cNvPr>
          <p:cNvSpPr/>
          <p:nvPr/>
        </p:nvSpPr>
        <p:spPr>
          <a:xfrm>
            <a:off x="3523189" y="1507989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lowchart: Connector 59">
            <a:extLst>
              <a:ext uri="{FF2B5EF4-FFF2-40B4-BE49-F238E27FC236}">
                <a16:creationId xmlns:a16="http://schemas.microsoft.com/office/drawing/2014/main" id="{86A5E019-8A1B-4BD9-BE3E-1F55177228CD}"/>
              </a:ext>
            </a:extLst>
          </p:cNvPr>
          <p:cNvSpPr/>
          <p:nvPr/>
        </p:nvSpPr>
        <p:spPr>
          <a:xfrm>
            <a:off x="3903293" y="1050790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lowchart: Connector 61">
            <a:extLst>
              <a:ext uri="{FF2B5EF4-FFF2-40B4-BE49-F238E27FC236}">
                <a16:creationId xmlns:a16="http://schemas.microsoft.com/office/drawing/2014/main" id="{CA4437BC-4126-44A7-9B83-7F788052F409}"/>
              </a:ext>
            </a:extLst>
          </p:cNvPr>
          <p:cNvSpPr/>
          <p:nvPr/>
        </p:nvSpPr>
        <p:spPr>
          <a:xfrm>
            <a:off x="3382976" y="2645546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owchart: Connector 62">
            <a:extLst>
              <a:ext uri="{FF2B5EF4-FFF2-40B4-BE49-F238E27FC236}">
                <a16:creationId xmlns:a16="http://schemas.microsoft.com/office/drawing/2014/main" id="{C62AB79F-1101-48DB-AF5F-31B1FE159329}"/>
              </a:ext>
            </a:extLst>
          </p:cNvPr>
          <p:cNvSpPr/>
          <p:nvPr/>
        </p:nvSpPr>
        <p:spPr>
          <a:xfrm>
            <a:off x="3971802" y="2961360"/>
            <a:ext cx="55090" cy="45719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lowchart: Connector 63">
            <a:extLst>
              <a:ext uri="{FF2B5EF4-FFF2-40B4-BE49-F238E27FC236}">
                <a16:creationId xmlns:a16="http://schemas.microsoft.com/office/drawing/2014/main" id="{985AA587-6E33-4292-AE41-4AB864F576B8}"/>
              </a:ext>
            </a:extLst>
          </p:cNvPr>
          <p:cNvSpPr/>
          <p:nvPr/>
        </p:nvSpPr>
        <p:spPr>
          <a:xfrm>
            <a:off x="4507588" y="2579915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lowchart: Connector 64">
            <a:extLst>
              <a:ext uri="{FF2B5EF4-FFF2-40B4-BE49-F238E27FC236}">
                <a16:creationId xmlns:a16="http://schemas.microsoft.com/office/drawing/2014/main" id="{82B54815-E826-4B63-9104-0DE6880AD2B9}"/>
              </a:ext>
            </a:extLst>
          </p:cNvPr>
          <p:cNvSpPr/>
          <p:nvPr/>
        </p:nvSpPr>
        <p:spPr>
          <a:xfrm>
            <a:off x="3654140" y="3058729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lowchart: Connector 65">
            <a:extLst>
              <a:ext uri="{FF2B5EF4-FFF2-40B4-BE49-F238E27FC236}">
                <a16:creationId xmlns:a16="http://schemas.microsoft.com/office/drawing/2014/main" id="{6E7CDE62-BA1D-42AE-9761-C461A7561274}"/>
              </a:ext>
            </a:extLst>
          </p:cNvPr>
          <p:cNvSpPr/>
          <p:nvPr/>
        </p:nvSpPr>
        <p:spPr>
          <a:xfrm>
            <a:off x="4255860" y="1440142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E924A20C-A029-405C-ABE5-3FE680ECCF39}"/>
              </a:ext>
            </a:extLst>
          </p:cNvPr>
          <p:cNvCxnSpPr>
            <a:cxnSpLocks/>
          </p:cNvCxnSpPr>
          <p:nvPr/>
        </p:nvCxnSpPr>
        <p:spPr>
          <a:xfrm flipV="1">
            <a:off x="2086413" y="849086"/>
            <a:ext cx="15886" cy="311876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Parallelogram 80">
            <a:extLst>
              <a:ext uri="{FF2B5EF4-FFF2-40B4-BE49-F238E27FC236}">
                <a16:creationId xmlns:a16="http://schemas.microsoft.com/office/drawing/2014/main" id="{4DA9DD7F-4CA2-4BAB-89E0-90C9B89DCBB3}"/>
              </a:ext>
            </a:extLst>
          </p:cNvPr>
          <p:cNvSpPr/>
          <p:nvPr/>
        </p:nvSpPr>
        <p:spPr>
          <a:xfrm rot="2314669">
            <a:off x="6897230" y="3412630"/>
            <a:ext cx="2525485" cy="1524000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27A1A43C-0720-48F0-98F6-695083890E00}"/>
              </a:ext>
            </a:extLst>
          </p:cNvPr>
          <p:cNvCxnSpPr>
            <a:cxnSpLocks/>
          </p:cNvCxnSpPr>
          <p:nvPr/>
        </p:nvCxnSpPr>
        <p:spPr>
          <a:xfrm flipV="1">
            <a:off x="6244086" y="2628859"/>
            <a:ext cx="2198915" cy="1687287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56831E88-F9BF-4D27-98F1-80CB001EFBFD}"/>
              </a:ext>
            </a:extLst>
          </p:cNvPr>
          <p:cNvCxnSpPr>
            <a:cxnSpLocks/>
          </p:cNvCxnSpPr>
          <p:nvPr/>
        </p:nvCxnSpPr>
        <p:spPr>
          <a:xfrm flipV="1">
            <a:off x="7974914" y="3924259"/>
            <a:ext cx="2198915" cy="1687287"/>
          </a:xfrm>
          <a:prstGeom prst="line">
            <a:avLst/>
          </a:prstGeom>
          <a:ln>
            <a:prstDash val="dash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49F2FDDA-50CD-49F9-A5C9-1AF83E2E3826}"/>
              </a:ext>
            </a:extLst>
          </p:cNvPr>
          <p:cNvCxnSpPr>
            <a:cxnSpLocks/>
          </p:cNvCxnSpPr>
          <p:nvPr/>
        </p:nvCxnSpPr>
        <p:spPr>
          <a:xfrm>
            <a:off x="7191143" y="2411144"/>
            <a:ext cx="3145972" cy="2536372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89D36AB9-D301-4F45-BB41-62AA563074C4}"/>
              </a:ext>
            </a:extLst>
          </p:cNvPr>
          <p:cNvCxnSpPr>
            <a:cxnSpLocks/>
          </p:cNvCxnSpPr>
          <p:nvPr/>
        </p:nvCxnSpPr>
        <p:spPr>
          <a:xfrm>
            <a:off x="5808658" y="3260229"/>
            <a:ext cx="3145972" cy="2536372"/>
          </a:xfrm>
          <a:prstGeom prst="line">
            <a:avLst/>
          </a:prstGeom>
          <a:ln>
            <a:prstDash val="dash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Flowchart: Connector 93">
            <a:extLst>
              <a:ext uri="{FF2B5EF4-FFF2-40B4-BE49-F238E27FC236}">
                <a16:creationId xmlns:a16="http://schemas.microsoft.com/office/drawing/2014/main" id="{8926BB4C-40E2-4808-B894-B392D1686110}"/>
              </a:ext>
            </a:extLst>
          </p:cNvPr>
          <p:cNvSpPr/>
          <p:nvPr/>
        </p:nvSpPr>
        <p:spPr>
          <a:xfrm>
            <a:off x="8125258" y="4555631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0E44A352-9CE2-40A0-B4B6-AF008DA09178}"/>
              </a:ext>
            </a:extLst>
          </p:cNvPr>
          <p:cNvCxnSpPr>
            <a:cxnSpLocks/>
          </p:cNvCxnSpPr>
          <p:nvPr/>
        </p:nvCxnSpPr>
        <p:spPr>
          <a:xfrm flipV="1">
            <a:off x="8149087" y="1485539"/>
            <a:ext cx="408" cy="30864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Flowchart: Connector 119">
            <a:extLst>
              <a:ext uri="{FF2B5EF4-FFF2-40B4-BE49-F238E27FC236}">
                <a16:creationId xmlns:a16="http://schemas.microsoft.com/office/drawing/2014/main" id="{7870EB79-C711-4CB0-BE89-BDD3C5C8E709}"/>
              </a:ext>
            </a:extLst>
          </p:cNvPr>
          <p:cNvSpPr/>
          <p:nvPr/>
        </p:nvSpPr>
        <p:spPr>
          <a:xfrm>
            <a:off x="8130497" y="1387885"/>
            <a:ext cx="6531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Arrow: Right 120">
            <a:extLst>
              <a:ext uri="{FF2B5EF4-FFF2-40B4-BE49-F238E27FC236}">
                <a16:creationId xmlns:a16="http://schemas.microsoft.com/office/drawing/2014/main" id="{68833567-B5D0-43A6-8E61-EB7B6C6FE367}"/>
              </a:ext>
            </a:extLst>
          </p:cNvPr>
          <p:cNvSpPr/>
          <p:nvPr/>
        </p:nvSpPr>
        <p:spPr>
          <a:xfrm>
            <a:off x="5133566" y="4690005"/>
            <a:ext cx="1677793" cy="764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172AE3FE-568B-43CA-A887-A2265DFFC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00107"/>
              </p:ext>
            </p:extLst>
          </p:nvPr>
        </p:nvGraphicFramePr>
        <p:xfrm>
          <a:off x="4095396" y="4205487"/>
          <a:ext cx="9302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396" y="4205487"/>
                        <a:ext cx="93027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CFE386E3-8145-42F9-ACCC-D1EA4D967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38145"/>
              </p:ext>
            </p:extLst>
          </p:nvPr>
        </p:nvGraphicFramePr>
        <p:xfrm>
          <a:off x="3582230" y="4869508"/>
          <a:ext cx="908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2230" y="4869508"/>
                        <a:ext cx="908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FC34059D-601E-44FE-B966-9CBC63038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16226"/>
              </p:ext>
            </p:extLst>
          </p:nvPr>
        </p:nvGraphicFramePr>
        <p:xfrm>
          <a:off x="2443591" y="1720838"/>
          <a:ext cx="2524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3591" y="1720838"/>
                        <a:ext cx="252412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C085FB98-9B17-45DF-9DFD-CF852D95E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16600"/>
              </p:ext>
            </p:extLst>
          </p:nvPr>
        </p:nvGraphicFramePr>
        <p:xfrm>
          <a:off x="1742890" y="4002912"/>
          <a:ext cx="2111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2890" y="4002912"/>
                        <a:ext cx="21113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9E277E0C-8403-4D54-8C62-E030A66E4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155079"/>
              </p:ext>
            </p:extLst>
          </p:nvPr>
        </p:nvGraphicFramePr>
        <p:xfrm>
          <a:off x="7231063" y="4743450"/>
          <a:ext cx="1285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1063" y="4743450"/>
                        <a:ext cx="12858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83ACC169-4DF2-44BC-987D-12B2A6393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51469"/>
              </p:ext>
            </p:extLst>
          </p:nvPr>
        </p:nvGraphicFramePr>
        <p:xfrm>
          <a:off x="3200091" y="3427224"/>
          <a:ext cx="8032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091" y="3427224"/>
                        <a:ext cx="80327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8127F38F-4769-4F98-98B2-FD4AAF730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13174"/>
              </p:ext>
            </p:extLst>
          </p:nvPr>
        </p:nvGraphicFramePr>
        <p:xfrm>
          <a:off x="2658596" y="3520853"/>
          <a:ext cx="801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CFE386E3-8145-42F9-ACCC-D1EA4D967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58596" y="3520853"/>
                        <a:ext cx="8016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0376776A-27BB-4599-9039-209A2364A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79356"/>
              </p:ext>
            </p:extLst>
          </p:nvPr>
        </p:nvGraphicFramePr>
        <p:xfrm>
          <a:off x="2758129" y="3141985"/>
          <a:ext cx="781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58129" y="3141985"/>
                        <a:ext cx="7810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AAD60C72-F4B9-431A-9BD1-FB2C68307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99405"/>
              </p:ext>
            </p:extLst>
          </p:nvPr>
        </p:nvGraphicFramePr>
        <p:xfrm>
          <a:off x="2554423" y="4179779"/>
          <a:ext cx="801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19" imgW="482400" imgH="228600" progId="Equation.DSMT4">
                  <p:embed/>
                </p:oleObj>
              </mc:Choice>
              <mc:Fallback>
                <p:oleObj name="Equation" r:id="rId19" imgW="482400" imgH="22860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54423" y="4179779"/>
                        <a:ext cx="8016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A216C5E3-114C-4A0D-8FF5-2E16F7267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420894"/>
              </p:ext>
            </p:extLst>
          </p:nvPr>
        </p:nvGraphicFramePr>
        <p:xfrm>
          <a:off x="2186515" y="3827475"/>
          <a:ext cx="760052" cy="38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21" imgW="457200" imgH="228600" progId="Equation.DSMT4">
                  <p:embed/>
                </p:oleObj>
              </mc:Choice>
              <mc:Fallback>
                <p:oleObj name="Equation" r:id="rId21" imgW="457200" imgH="2286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9E277E0C-8403-4D54-8C62-E030A66E4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86515" y="3827475"/>
                        <a:ext cx="760052" cy="38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5FA7F8ED-B043-4500-B220-345663EC7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55025"/>
              </p:ext>
            </p:extLst>
          </p:nvPr>
        </p:nvGraphicFramePr>
        <p:xfrm>
          <a:off x="3848920" y="3593160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23" imgW="558720" imgH="228600" progId="Equation.DSMT4">
                  <p:embed/>
                </p:oleObj>
              </mc:Choice>
              <mc:Fallback>
                <p:oleObj name="Equation" r:id="rId23" imgW="558720" imgH="2286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172AE3FE-568B-43CA-A887-A2265DFFC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48920" y="3593160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>
            <a:extLst>
              <a:ext uri="{FF2B5EF4-FFF2-40B4-BE49-F238E27FC236}">
                <a16:creationId xmlns:a16="http://schemas.microsoft.com/office/drawing/2014/main" id="{64038326-0F6A-4683-9ADA-5DE8AEE59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78316"/>
              </p:ext>
            </p:extLst>
          </p:nvPr>
        </p:nvGraphicFramePr>
        <p:xfrm>
          <a:off x="3171109" y="4615859"/>
          <a:ext cx="801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25" imgW="482400" imgH="228600" progId="Equation.DSMT4">
                  <p:embed/>
                </p:oleObj>
              </mc:Choice>
              <mc:Fallback>
                <p:oleObj name="Equation" r:id="rId25" imgW="482400" imgH="2286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CFE386E3-8145-42F9-ACCC-D1EA4D967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71109" y="4615859"/>
                        <a:ext cx="8016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>
            <a:extLst>
              <a:ext uri="{FF2B5EF4-FFF2-40B4-BE49-F238E27FC236}">
                <a16:creationId xmlns:a16="http://schemas.microsoft.com/office/drawing/2014/main" id="{2F1EFC18-E393-468F-A01D-82FF966FF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129571"/>
              </p:ext>
            </p:extLst>
          </p:nvPr>
        </p:nvGraphicFramePr>
        <p:xfrm>
          <a:off x="3611010" y="3209322"/>
          <a:ext cx="781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27" imgW="469800" imgH="228600" progId="Equation.DSMT4">
                  <p:embed/>
                </p:oleObj>
              </mc:Choice>
              <mc:Fallback>
                <p:oleObj name="Equation" r:id="rId27" imgW="46980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11010" y="3209322"/>
                        <a:ext cx="781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17BB3739-271B-4018-A8FB-D2088DDC6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65993"/>
              </p:ext>
            </p:extLst>
          </p:nvPr>
        </p:nvGraphicFramePr>
        <p:xfrm>
          <a:off x="3292148" y="3812412"/>
          <a:ext cx="801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29" imgW="482400" imgH="228600" progId="Equation.DSMT4">
                  <p:embed/>
                </p:oleObj>
              </mc:Choice>
              <mc:Fallback>
                <p:oleObj name="Equation" r:id="rId29" imgW="482400" imgH="22860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92148" y="3812412"/>
                        <a:ext cx="8016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>
            <a:extLst>
              <a:ext uri="{FF2B5EF4-FFF2-40B4-BE49-F238E27FC236}">
                <a16:creationId xmlns:a16="http://schemas.microsoft.com/office/drawing/2014/main" id="{165A8A21-BA39-4C31-AF83-A3EE33B81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876"/>
              </p:ext>
            </p:extLst>
          </p:nvPr>
        </p:nvGraphicFramePr>
        <p:xfrm>
          <a:off x="3136908" y="3984231"/>
          <a:ext cx="8032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31" imgW="482400" imgH="228600" progId="Equation.DSMT4">
                  <p:embed/>
                </p:oleObj>
              </mc:Choice>
              <mc:Fallback>
                <p:oleObj name="Equation" r:id="rId31" imgW="482400" imgH="2286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9E277E0C-8403-4D54-8C62-E030A66E4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36908" y="3984231"/>
                        <a:ext cx="80327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08008083-D84F-42C5-BBA4-4C07F0485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25557"/>
              </p:ext>
            </p:extLst>
          </p:nvPr>
        </p:nvGraphicFramePr>
        <p:xfrm>
          <a:off x="3301580" y="2356262"/>
          <a:ext cx="2730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301580" y="2356262"/>
                        <a:ext cx="2730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63328DC6-3A0F-4E8D-B299-28C7CAA76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02540"/>
              </p:ext>
            </p:extLst>
          </p:nvPr>
        </p:nvGraphicFramePr>
        <p:xfrm>
          <a:off x="3589195" y="2755316"/>
          <a:ext cx="2730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35" imgW="164880" imgH="228600" progId="Equation.DSMT4">
                  <p:embed/>
                </p:oleObj>
              </mc:Choice>
              <mc:Fallback>
                <p:oleObj name="Equation" r:id="rId35" imgW="16488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89195" y="2755316"/>
                        <a:ext cx="2730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id="{45A7D79C-7BD9-48B9-B5CB-34BD51A3A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37909"/>
              </p:ext>
            </p:extLst>
          </p:nvPr>
        </p:nvGraphicFramePr>
        <p:xfrm>
          <a:off x="3817490" y="744586"/>
          <a:ext cx="252412" cy="38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37" imgW="152280" imgH="228600" progId="Equation.DSMT4">
                  <p:embed/>
                </p:oleObj>
              </mc:Choice>
              <mc:Fallback>
                <p:oleObj name="Equation" r:id="rId37" imgW="15228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817490" y="744586"/>
                        <a:ext cx="252412" cy="38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>
            <a:extLst>
              <a:ext uri="{FF2B5EF4-FFF2-40B4-BE49-F238E27FC236}">
                <a16:creationId xmlns:a16="http://schemas.microsoft.com/office/drawing/2014/main" id="{AF3CCFE2-0A6B-4CC5-83E3-2942569D8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8403"/>
              </p:ext>
            </p:extLst>
          </p:nvPr>
        </p:nvGraphicFramePr>
        <p:xfrm>
          <a:off x="3451184" y="1193419"/>
          <a:ext cx="2746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451184" y="1193419"/>
                        <a:ext cx="27463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>
            <a:extLst>
              <a:ext uri="{FF2B5EF4-FFF2-40B4-BE49-F238E27FC236}">
                <a16:creationId xmlns:a16="http://schemas.microsoft.com/office/drawing/2014/main" id="{785139C1-B9F8-4946-9C5F-473E08BB6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89333"/>
              </p:ext>
            </p:extLst>
          </p:nvPr>
        </p:nvGraphicFramePr>
        <p:xfrm>
          <a:off x="4177930" y="1115429"/>
          <a:ext cx="3365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41" imgW="203040" imgH="228600" progId="Equation.DSMT4">
                  <p:embed/>
                </p:oleObj>
              </mc:Choice>
              <mc:Fallback>
                <p:oleObj name="Equation" r:id="rId41" imgW="20304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177930" y="1115429"/>
                        <a:ext cx="3365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118C705B-D398-4AD7-9B38-ED5DBD62B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07688"/>
              </p:ext>
            </p:extLst>
          </p:nvPr>
        </p:nvGraphicFramePr>
        <p:xfrm>
          <a:off x="2788868" y="1470682"/>
          <a:ext cx="2746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FC34059D-601E-44FE-B966-9CBC63038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788868" y="1470682"/>
                        <a:ext cx="27463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>
            <a:extLst>
              <a:ext uri="{FF2B5EF4-FFF2-40B4-BE49-F238E27FC236}">
                <a16:creationId xmlns:a16="http://schemas.microsoft.com/office/drawing/2014/main" id="{AEBD74E1-9166-4E73-98BB-35391C9DB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85388"/>
              </p:ext>
            </p:extLst>
          </p:nvPr>
        </p:nvGraphicFramePr>
        <p:xfrm>
          <a:off x="3003371" y="349299"/>
          <a:ext cx="2524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Equation" r:id="rId45" imgW="152280" imgH="228600" progId="Equation.DSMT4">
                  <p:embed/>
                </p:oleObj>
              </mc:Choice>
              <mc:Fallback>
                <p:oleObj name="Equation" r:id="rId45" imgW="152280" imgH="22860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08008083-D84F-42C5-BBA4-4C07F04856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003371" y="349299"/>
                        <a:ext cx="252412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>
            <a:extLst>
              <a:ext uri="{FF2B5EF4-FFF2-40B4-BE49-F238E27FC236}">
                <a16:creationId xmlns:a16="http://schemas.microsoft.com/office/drawing/2014/main" id="{1CC3801C-5698-4D00-9A77-5C11809BC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71063"/>
              </p:ext>
            </p:extLst>
          </p:nvPr>
        </p:nvGraphicFramePr>
        <p:xfrm>
          <a:off x="2871334" y="577106"/>
          <a:ext cx="2746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" name="Equation" r:id="rId47" imgW="164880" imgH="228600" progId="Equation.DSMT4">
                  <p:embed/>
                </p:oleObj>
              </mc:Choice>
              <mc:Fallback>
                <p:oleObj name="Equation" r:id="rId47" imgW="164880" imgH="22860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63328DC6-3A0F-4E8D-B299-28C7CAA76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871334" y="577106"/>
                        <a:ext cx="274638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>
            <a:extLst>
              <a:ext uri="{FF2B5EF4-FFF2-40B4-BE49-F238E27FC236}">
                <a16:creationId xmlns:a16="http://schemas.microsoft.com/office/drawing/2014/main" id="{18C49BDD-02D8-486C-B07D-A6E5183DA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77986"/>
              </p:ext>
            </p:extLst>
          </p:nvPr>
        </p:nvGraphicFramePr>
        <p:xfrm>
          <a:off x="3595979" y="1427775"/>
          <a:ext cx="2730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Equation" r:id="rId49" imgW="164880" imgH="228600" progId="Equation.DSMT4">
                  <p:embed/>
                </p:oleObj>
              </mc:Choice>
              <mc:Fallback>
                <p:oleObj name="Equation" r:id="rId49" imgW="164880" imgH="228600" progId="Equation.DSMT4">
                  <p:embed/>
                  <p:pic>
                    <p:nvPicPr>
                      <p:cNvPr id="140" name="Object 139">
                        <a:extLst>
                          <a:ext uri="{FF2B5EF4-FFF2-40B4-BE49-F238E27FC236}">
                            <a16:creationId xmlns:a16="http://schemas.microsoft.com/office/drawing/2014/main" id="{45A7D79C-7BD9-48B9-B5CB-34BD51A3A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595979" y="1427775"/>
                        <a:ext cx="2730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>
            <a:extLst>
              <a:ext uri="{FF2B5EF4-FFF2-40B4-BE49-F238E27FC236}">
                <a16:creationId xmlns:a16="http://schemas.microsoft.com/office/drawing/2014/main" id="{0DA24AEF-AD7B-4B47-A79D-97851DB1C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74715"/>
              </p:ext>
            </p:extLst>
          </p:nvPr>
        </p:nvGraphicFramePr>
        <p:xfrm>
          <a:off x="3875911" y="2643078"/>
          <a:ext cx="3159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2" name="Equation" r:id="rId51" imgW="190440" imgH="228600" progId="Equation.DSMT4">
                  <p:embed/>
                </p:oleObj>
              </mc:Choice>
              <mc:Fallback>
                <p:oleObj name="Equation" r:id="rId51" imgW="190440" imgH="228600" progId="Equation.DSMT4">
                  <p:embed/>
                  <p:pic>
                    <p:nvPicPr>
                      <p:cNvPr id="141" name="Object 140">
                        <a:extLst>
                          <a:ext uri="{FF2B5EF4-FFF2-40B4-BE49-F238E27FC236}">
                            <a16:creationId xmlns:a16="http://schemas.microsoft.com/office/drawing/2014/main" id="{AF3CCFE2-0A6B-4CC5-83E3-2942569D8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875911" y="2643078"/>
                        <a:ext cx="315912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>
            <a:extLst>
              <a:ext uri="{FF2B5EF4-FFF2-40B4-BE49-F238E27FC236}">
                <a16:creationId xmlns:a16="http://schemas.microsoft.com/office/drawing/2014/main" id="{76DFE4BE-94D7-4C3E-A5D4-B6A0B5BBF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68506"/>
              </p:ext>
            </p:extLst>
          </p:nvPr>
        </p:nvGraphicFramePr>
        <p:xfrm>
          <a:off x="4440839" y="2244147"/>
          <a:ext cx="336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Equation" r:id="rId53" imgW="203040" imgH="228600" progId="Equation.DSMT4">
                  <p:embed/>
                </p:oleObj>
              </mc:Choice>
              <mc:Fallback>
                <p:oleObj name="Equation" r:id="rId53" imgW="203040" imgH="228600" progId="Equation.DSMT4">
                  <p:embed/>
                  <p:pic>
                    <p:nvPicPr>
                      <p:cNvPr id="142" name="Object 141">
                        <a:extLst>
                          <a:ext uri="{FF2B5EF4-FFF2-40B4-BE49-F238E27FC236}">
                            <a16:creationId xmlns:a16="http://schemas.microsoft.com/office/drawing/2014/main" id="{785139C1-B9F8-4946-9C5F-473E08BB6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440839" y="2244147"/>
                        <a:ext cx="336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A7FF9D62-94A2-4F2D-8516-10BE6ED97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46799"/>
              </p:ext>
            </p:extLst>
          </p:nvPr>
        </p:nvGraphicFramePr>
        <p:xfrm>
          <a:off x="7862888" y="1063625"/>
          <a:ext cx="654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name="Equation" r:id="rId55" imgW="393480" imgH="228600" progId="Equation.DSMT4">
                  <p:embed/>
                </p:oleObj>
              </mc:Choice>
              <mc:Fallback>
                <p:oleObj name="Equation" r:id="rId55" imgW="393480" imgH="228600" progId="Equation.DSMT4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118C705B-D398-4AD7-9B38-ED5DBD62B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862888" y="1063625"/>
                        <a:ext cx="6540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4013ED7C-2069-4AFF-8E84-D28F53DC5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958088"/>
              </p:ext>
            </p:extLst>
          </p:nvPr>
        </p:nvGraphicFramePr>
        <p:xfrm>
          <a:off x="3228749" y="5299793"/>
          <a:ext cx="5064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" name="Equation" r:id="rId57" imgW="304560" imgH="177480" progId="Equation.DSMT4">
                  <p:embed/>
                </p:oleObj>
              </mc:Choice>
              <mc:Fallback>
                <p:oleObj name="Equation" r:id="rId57" imgW="304560" imgH="1774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228749" y="5299793"/>
                        <a:ext cx="506412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66ABB29E-4B02-4FEA-8CB0-9F70A1D24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42446"/>
              </p:ext>
            </p:extLst>
          </p:nvPr>
        </p:nvGraphicFramePr>
        <p:xfrm>
          <a:off x="3889573" y="5394875"/>
          <a:ext cx="2746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59" imgW="164880" imgH="139680" progId="Equation.DSMT4">
                  <p:embed/>
                </p:oleObj>
              </mc:Choice>
              <mc:Fallback>
                <p:oleObj name="Equation" r:id="rId59" imgW="164880" imgH="1396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889573" y="5394875"/>
                        <a:ext cx="27463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83F937C1-5291-4BB7-B030-8B2BBDC46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78333"/>
              </p:ext>
            </p:extLst>
          </p:nvPr>
        </p:nvGraphicFramePr>
        <p:xfrm>
          <a:off x="5025091" y="4417832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61" imgW="342720" imgH="177480" progId="Equation.DSMT4">
                  <p:embed/>
                </p:oleObj>
              </mc:Choice>
              <mc:Fallback>
                <p:oleObj name="Equation" r:id="rId61" imgW="342720" imgH="1774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025091" y="4417832"/>
                        <a:ext cx="5715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B764B9BC-4330-4617-8203-F037B07A7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67616"/>
              </p:ext>
            </p:extLst>
          </p:nvPr>
        </p:nvGraphicFramePr>
        <p:xfrm>
          <a:off x="6379572" y="4054735"/>
          <a:ext cx="2111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63" imgW="126720" imgH="139680" progId="Equation.DSMT4">
                  <p:embed/>
                </p:oleObj>
              </mc:Choice>
              <mc:Fallback>
                <p:oleObj name="Equation" r:id="rId63" imgW="126720" imgH="1396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6379572" y="4054735"/>
                        <a:ext cx="21113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116EC6E0-F9EA-4B87-A050-FC20F9CEE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97656"/>
              </p:ext>
            </p:extLst>
          </p:nvPr>
        </p:nvGraphicFramePr>
        <p:xfrm>
          <a:off x="7872052" y="5408798"/>
          <a:ext cx="5064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65" imgW="304560" imgH="177480" progId="Equation.DSMT4">
                  <p:embed/>
                </p:oleObj>
              </mc:Choice>
              <mc:Fallback>
                <p:oleObj name="Equation" r:id="rId65" imgW="304560" imgH="17748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C085FB98-9B17-45DF-9DFD-CF852D95E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872052" y="5408798"/>
                        <a:ext cx="506412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38971B76-1D47-40A3-AE3E-2E37376D9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1919"/>
              </p:ext>
            </p:extLst>
          </p:nvPr>
        </p:nvGraphicFramePr>
        <p:xfrm>
          <a:off x="8594821" y="5498135"/>
          <a:ext cx="2746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59" imgW="164880" imgH="139680" progId="Equation.DSMT4">
                  <p:embed/>
                </p:oleObj>
              </mc:Choice>
              <mc:Fallback>
                <p:oleObj name="Equation" r:id="rId59" imgW="164880" imgH="1396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66ABB29E-4B02-4FEA-8CB0-9F70A1D24D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8594821" y="5498135"/>
                        <a:ext cx="27463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22B2A9E2-492A-45D0-969B-AB185D560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749615"/>
              </p:ext>
            </p:extLst>
          </p:nvPr>
        </p:nvGraphicFramePr>
        <p:xfrm>
          <a:off x="9675764" y="4484193"/>
          <a:ext cx="569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67" imgW="342720" imgH="177480" progId="Equation.DSMT4">
                  <p:embed/>
                </p:oleObj>
              </mc:Choice>
              <mc:Fallback>
                <p:oleObj name="Equation" r:id="rId67" imgW="342720" imgH="177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66ABB29E-4B02-4FEA-8CB0-9F70A1D24D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9675764" y="4484193"/>
                        <a:ext cx="569912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426B8D3-9F50-41E5-B7C7-DB62131D250B}"/>
              </a:ext>
            </a:extLst>
          </p:cNvPr>
          <p:cNvCxnSpPr>
            <a:cxnSpLocks/>
          </p:cNvCxnSpPr>
          <p:nvPr/>
        </p:nvCxnSpPr>
        <p:spPr>
          <a:xfrm flipH="1">
            <a:off x="7794172" y="4566517"/>
            <a:ext cx="374629" cy="27762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8821897-87C3-40A1-B404-F512B9AD0FB9}"/>
              </a:ext>
            </a:extLst>
          </p:cNvPr>
          <p:cNvCxnSpPr>
            <a:stCxn id="94" idx="0"/>
          </p:cNvCxnSpPr>
          <p:nvPr/>
        </p:nvCxnSpPr>
        <p:spPr>
          <a:xfrm>
            <a:off x="8157915" y="4555631"/>
            <a:ext cx="594199" cy="46268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5E8F7650-58F1-4251-AFC4-C2F3DFD18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89011"/>
              </p:ext>
            </p:extLst>
          </p:nvPr>
        </p:nvGraphicFramePr>
        <p:xfrm>
          <a:off x="8524875" y="4951413"/>
          <a:ext cx="1308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69" imgW="787320" imgH="228600" progId="Equation.DSMT4">
                  <p:embed/>
                </p:oleObj>
              </mc:Choice>
              <mc:Fallback>
                <p:oleObj name="Equation" r:id="rId69" imgW="787320" imgH="2286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9E277E0C-8403-4D54-8C62-E030A66E4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8524875" y="4951413"/>
                        <a:ext cx="13081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653E6B52-E88C-4C09-952F-D7137808F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10491"/>
              </p:ext>
            </p:extLst>
          </p:nvPr>
        </p:nvGraphicFramePr>
        <p:xfrm>
          <a:off x="1993640" y="590868"/>
          <a:ext cx="2111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71" imgW="126720" imgH="126720" progId="Equation.DSMT4">
                  <p:embed/>
                </p:oleObj>
              </mc:Choice>
              <mc:Fallback>
                <p:oleObj name="Equation" r:id="rId71" imgW="126720" imgH="12672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A7FF9D62-94A2-4F2D-8516-10BE6ED97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1993640" y="590868"/>
                        <a:ext cx="211137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9C81C5D9-8EC5-487F-B5AB-2A0FAA000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15306"/>
              </p:ext>
            </p:extLst>
          </p:nvPr>
        </p:nvGraphicFramePr>
        <p:xfrm>
          <a:off x="8931833" y="5720401"/>
          <a:ext cx="2111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73" imgW="126720" imgH="139680" progId="Equation.DSMT4">
                  <p:embed/>
                </p:oleObj>
              </mc:Choice>
              <mc:Fallback>
                <p:oleObj name="Equation" r:id="rId73" imgW="126720" imgH="13968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653E6B52-E88C-4C09-952F-D7137808F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8931833" y="5720401"/>
                        <a:ext cx="211137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1AE1FF68-5B51-4FAB-838F-5A5BE51CA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58303"/>
              </p:ext>
            </p:extLst>
          </p:nvPr>
        </p:nvGraphicFramePr>
        <p:xfrm>
          <a:off x="6602198" y="590884"/>
          <a:ext cx="2111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75" imgW="126720" imgH="126720" progId="Equation.DSMT4">
                  <p:embed/>
                </p:oleObj>
              </mc:Choice>
              <mc:Fallback>
                <p:oleObj name="Equation" r:id="rId75" imgW="126720" imgH="12672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653E6B52-E88C-4C09-952F-D7137808F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6602198" y="590884"/>
                        <a:ext cx="211137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5F05D491-FA4A-4D86-BEF8-C40D3894C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43448"/>
              </p:ext>
            </p:extLst>
          </p:nvPr>
        </p:nvGraphicFramePr>
        <p:xfrm>
          <a:off x="10225438" y="3783273"/>
          <a:ext cx="2317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77" imgW="139680" imgH="164880" progId="Equation.DSMT4">
                  <p:embed/>
                </p:oleObj>
              </mc:Choice>
              <mc:Fallback>
                <p:oleObj name="Equation" r:id="rId77" imgW="139680" imgH="16488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653E6B52-E88C-4C09-952F-D7137808F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10225438" y="3783273"/>
                        <a:ext cx="231775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F8EE8188-4BEC-45B9-A0F5-949AB394E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09371"/>
              </p:ext>
            </p:extLst>
          </p:nvPr>
        </p:nvGraphicFramePr>
        <p:xfrm>
          <a:off x="5544751" y="3751137"/>
          <a:ext cx="2317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79" imgW="139680" imgH="164880" progId="Equation.DSMT4">
                  <p:embed/>
                </p:oleObj>
              </mc:Choice>
              <mc:Fallback>
                <p:oleObj name="Equation" r:id="rId79" imgW="139680" imgH="16488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653E6B52-E88C-4C09-952F-D7137808F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5544751" y="3751137"/>
                        <a:ext cx="231775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4F28CD90-F3D4-4852-93F2-0E3FEDA88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299574"/>
              </p:ext>
            </p:extLst>
          </p:nvPr>
        </p:nvGraphicFramePr>
        <p:xfrm>
          <a:off x="4335270" y="5689207"/>
          <a:ext cx="21113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81" imgW="126720" imgH="139680" progId="Equation.DSMT4">
                  <p:embed/>
                </p:oleObj>
              </mc:Choice>
              <mc:Fallback>
                <p:oleObj name="Equation" r:id="rId81" imgW="126720" imgH="13968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653E6B52-E88C-4C09-952F-D7137808F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4335270" y="5689207"/>
                        <a:ext cx="211137" cy="23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D854FAC7-C2E4-4454-98C4-D2DF04638FD3}"/>
              </a:ext>
            </a:extLst>
          </p:cNvPr>
          <p:cNvCxnSpPr>
            <a:cxnSpLocks/>
          </p:cNvCxnSpPr>
          <p:nvPr/>
        </p:nvCxnSpPr>
        <p:spPr>
          <a:xfrm flipV="1">
            <a:off x="6691881" y="835711"/>
            <a:ext cx="15886" cy="311876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28961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3</TotalTime>
  <Words>398</Words>
  <Application>Microsoft Office PowerPoint</Application>
  <PresentationFormat>Widescreen</PresentationFormat>
  <Paragraphs>42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52</cp:revision>
  <dcterms:created xsi:type="dcterms:W3CDTF">2017-08-08T16:04:29Z</dcterms:created>
  <dcterms:modified xsi:type="dcterms:W3CDTF">2017-10-12T21:56:50Z</dcterms:modified>
</cp:coreProperties>
</file>